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9BC" w:rsidRPr="00D530C4" w:rsidRDefault="0022679A" w:rsidP="00E571AF">
      <w:pPr>
        <w:tabs>
          <w:tab w:val="left" w:pos="5040"/>
          <w:tab w:val="left" w:pos="8640"/>
        </w:tabs>
        <w:spacing w:line="276" w:lineRule="auto"/>
      </w:pPr>
      <w:r w:rsidRPr="00D530C4">
        <w:rPr>
          <w:b/>
        </w:rPr>
        <w:t xml:space="preserve">Math </w:t>
      </w:r>
      <w:r w:rsidR="00B031F1" w:rsidRPr="00D530C4">
        <w:rPr>
          <w:b/>
        </w:rPr>
        <w:t>1316</w:t>
      </w:r>
      <w:r w:rsidRPr="00D530C4">
        <w:rPr>
          <w:b/>
        </w:rPr>
        <w:t xml:space="preserve"> – </w:t>
      </w:r>
      <w:r w:rsidR="00B031F1" w:rsidRPr="00D530C4">
        <w:rPr>
          <w:b/>
        </w:rPr>
        <w:t>Trigonometry</w:t>
      </w:r>
      <w:r w:rsidRPr="00D530C4">
        <w:tab/>
      </w:r>
      <w:r w:rsidRPr="00D530C4">
        <w:rPr>
          <w:b/>
          <w:i/>
          <w:sz w:val="28"/>
        </w:rPr>
        <w:t>Exam</w:t>
      </w:r>
      <w:r w:rsidRPr="00D530C4">
        <w:rPr>
          <w:b/>
          <w:sz w:val="28"/>
        </w:rPr>
        <w:t xml:space="preserve"> </w:t>
      </w:r>
      <w:r w:rsidR="00101611">
        <w:rPr>
          <w:b/>
          <w:sz w:val="28"/>
        </w:rPr>
        <w:t>2</w:t>
      </w:r>
      <w:r w:rsidR="00170230" w:rsidRPr="00D530C4">
        <w:rPr>
          <w:b/>
          <w:sz w:val="28"/>
        </w:rPr>
        <w:tab/>
      </w:r>
      <w:r w:rsidR="00170230" w:rsidRPr="00D530C4">
        <w:rPr>
          <w:b/>
          <w:i/>
          <w:color w:val="FF0000"/>
          <w:sz w:val="32"/>
        </w:rPr>
        <w:t>Review</w:t>
      </w:r>
    </w:p>
    <w:p w:rsidR="0022679A" w:rsidRPr="00D530C4" w:rsidRDefault="0022679A" w:rsidP="0022679A">
      <w:pPr>
        <w:tabs>
          <w:tab w:val="left" w:pos="4320"/>
        </w:tabs>
      </w:pPr>
      <w:r w:rsidRPr="00D530C4">
        <w:rPr>
          <w:i/>
        </w:rPr>
        <w:t>Instructor</w:t>
      </w:r>
      <w:r w:rsidRPr="00D530C4">
        <w:t>: Fred Khoury</w:t>
      </w:r>
    </w:p>
    <w:p w:rsidR="00D05E01" w:rsidRPr="00D530C4" w:rsidRDefault="00D05E01" w:rsidP="006A30D6">
      <w:pPr>
        <w:spacing w:after="120" w:line="276" w:lineRule="auto"/>
      </w:pPr>
    </w:p>
    <w:p w:rsidR="00E820EB" w:rsidRPr="00D530C4" w:rsidRDefault="00E820EB" w:rsidP="003247F6">
      <w:pPr>
        <w:pStyle w:val="NormalText"/>
        <w:numPr>
          <w:ilvl w:val="0"/>
          <w:numId w:val="9"/>
        </w:numPr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325CF0">
        <w:rPr>
          <w:rFonts w:ascii="Times New Roman" w:hAnsi="Times New Roman" w:cs="Times New Roman"/>
          <w:sz w:val="24"/>
        </w:rPr>
        <w:t xml:space="preserve">Convert </w:t>
      </w:r>
      <w:r w:rsidR="00325CF0" w:rsidRPr="00325CF0">
        <w:rPr>
          <w:rFonts w:ascii="Times New Roman" w:hAnsi="Times New Roman" w:cs="Times New Roman"/>
          <w:sz w:val="24"/>
        </w:rPr>
        <w:t>to exact radians</w:t>
      </w:r>
      <w:r w:rsidR="00325CF0" w:rsidRPr="00325CF0">
        <w:rPr>
          <w:rFonts w:ascii="Times New Roman" w:hAnsi="Times New Roman" w:cs="Times New Roman"/>
          <w:sz w:val="24"/>
          <w:szCs w:val="24"/>
        </w:rPr>
        <w:t>.</w:t>
      </w:r>
    </w:p>
    <w:p w:rsidR="00E820EB" w:rsidRPr="00D530C4" w:rsidRDefault="00325CF0" w:rsidP="000B34B9">
      <w:pPr>
        <w:pStyle w:val="ListParagraph"/>
        <w:numPr>
          <w:ilvl w:val="0"/>
          <w:numId w:val="12"/>
        </w:numPr>
        <w:tabs>
          <w:tab w:val="left" w:pos="2880"/>
          <w:tab w:val="left" w:pos="5040"/>
          <w:tab w:val="left" w:pos="7200"/>
        </w:tabs>
      </w:pPr>
      <w:r>
        <w:rPr>
          <w:position w:val="-6"/>
          <w:szCs w:val="20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 fillcolor="window">
            <v:imagedata r:id="rId8" o:title=""/>
          </v:shape>
          <o:OLEObject Type="Embed" ProgID="Equation.DSMT4" ShapeID="_x0000_i1025" DrawAspect="Content" ObjectID="_1387953262" r:id="rId9"/>
        </w:object>
      </w:r>
      <w:r w:rsidR="00051BEC" w:rsidRPr="00D530C4">
        <w:tab/>
      </w:r>
      <w:r w:rsidR="00051BEC" w:rsidRPr="00D530C4">
        <w:rPr>
          <w:i/>
        </w:rPr>
        <w:t>b</w:t>
      </w:r>
      <w:r w:rsidR="00051BEC" w:rsidRPr="00D530C4">
        <w:t>)</w:t>
      </w:r>
      <w:r w:rsidR="00A777A2">
        <w:t xml:space="preserve"> 390</w:t>
      </w:r>
      <w:r w:rsidR="00A777A2">
        <w:sym w:font="Symbol" w:char="F0B0"/>
      </w:r>
      <w:r w:rsidR="00051BEC" w:rsidRPr="00D530C4">
        <w:tab/>
      </w:r>
      <w:r w:rsidR="00051BEC" w:rsidRPr="00D530C4">
        <w:rPr>
          <w:i/>
        </w:rPr>
        <w:t>c</w:t>
      </w:r>
      <w:r w:rsidR="00051BEC" w:rsidRPr="00D530C4">
        <w:t>)</w:t>
      </w:r>
      <w:r w:rsidR="000B34B9" w:rsidRPr="00D530C4">
        <w:t xml:space="preserve"> </w:t>
      </w:r>
      <w:r w:rsidR="00D93AD6">
        <w:t>144</w:t>
      </w:r>
      <w:r w:rsidR="00D93AD6">
        <w:sym w:font="Symbol" w:char="F0B0"/>
      </w:r>
      <w:r w:rsidR="00C16481">
        <w:tab/>
      </w:r>
      <w:r w:rsidR="00C16481" w:rsidRPr="00C16481">
        <w:rPr>
          <w:i/>
        </w:rPr>
        <w:t>d</w:t>
      </w:r>
      <w:r w:rsidR="00C16481">
        <w:t>) 249.8</w:t>
      </w:r>
      <w:r w:rsidR="00C16481">
        <w:sym w:font="Symbol" w:char="F0B0"/>
      </w:r>
    </w:p>
    <w:p w:rsidR="000E2296" w:rsidRPr="00D530C4" w:rsidRDefault="000E2296" w:rsidP="006F0977">
      <w:pPr>
        <w:spacing w:line="276" w:lineRule="auto"/>
        <w:ind w:left="540" w:hanging="540"/>
      </w:pPr>
    </w:p>
    <w:p w:rsidR="00325CF0" w:rsidRDefault="00325CF0" w:rsidP="003247F6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Convert  to exact degrees</w:t>
      </w:r>
    </w:p>
    <w:p w:rsidR="003247F6" w:rsidRPr="00D530C4" w:rsidRDefault="00A777A2" w:rsidP="00EA2C29">
      <w:pPr>
        <w:pStyle w:val="ListParagraph"/>
        <w:numPr>
          <w:ilvl w:val="0"/>
          <w:numId w:val="18"/>
        </w:numPr>
        <w:tabs>
          <w:tab w:val="left" w:pos="2880"/>
          <w:tab w:val="left" w:pos="5040"/>
        </w:tabs>
      </w:pPr>
      <w:r w:rsidRPr="00A777A2">
        <w:rPr>
          <w:position w:val="-20"/>
          <w:szCs w:val="20"/>
        </w:rPr>
        <w:object w:dxaOrig="480" w:dyaOrig="520">
          <v:shape id="_x0000_i1026" type="#_x0000_t75" style="width:24pt;height:26.25pt" o:ole="" fillcolor="window">
            <v:imagedata r:id="rId10" o:title=""/>
          </v:shape>
          <o:OLEObject Type="Embed" ProgID="Equation.DSMT4" ShapeID="_x0000_i1026" DrawAspect="Content" ObjectID="_1387953263" r:id="rId11"/>
        </w:object>
      </w:r>
      <w:r w:rsidR="003247F6" w:rsidRPr="00D530C4">
        <w:tab/>
      </w:r>
      <w:r w:rsidR="003247F6" w:rsidRPr="00D530C4">
        <w:rPr>
          <w:i/>
        </w:rPr>
        <w:t>b</w:t>
      </w:r>
      <w:r w:rsidR="003247F6" w:rsidRPr="00D530C4">
        <w:t>)</w:t>
      </w:r>
      <w:r>
        <w:t xml:space="preserve"> </w:t>
      </w:r>
      <w:r w:rsidRPr="00A777A2">
        <w:rPr>
          <w:position w:val="-20"/>
          <w:szCs w:val="20"/>
        </w:rPr>
        <w:object w:dxaOrig="380" w:dyaOrig="520">
          <v:shape id="_x0000_i1027" type="#_x0000_t75" style="width:18.75pt;height:26.25pt" o:ole="" fillcolor="window">
            <v:imagedata r:id="rId12" o:title=""/>
          </v:shape>
          <o:OLEObject Type="Embed" ProgID="Equation.DSMT4" ShapeID="_x0000_i1027" DrawAspect="Content" ObjectID="_1387953264" r:id="rId13"/>
        </w:object>
      </w:r>
      <w:r w:rsidR="003247F6" w:rsidRPr="00D530C4">
        <w:tab/>
      </w:r>
      <w:r w:rsidR="003247F6" w:rsidRPr="00D530C4">
        <w:rPr>
          <w:i/>
        </w:rPr>
        <w:t>c</w:t>
      </w:r>
      <w:r w:rsidR="003247F6" w:rsidRPr="00D530C4">
        <w:t xml:space="preserve">) </w:t>
      </w:r>
      <w:r w:rsidR="0010213F" w:rsidRPr="00A777A2">
        <w:rPr>
          <w:position w:val="-20"/>
          <w:szCs w:val="20"/>
        </w:rPr>
        <w:object w:dxaOrig="380" w:dyaOrig="520">
          <v:shape id="_x0000_i1028" type="#_x0000_t75" style="width:18.75pt;height:26.25pt" o:ole="" fillcolor="window">
            <v:imagedata r:id="rId14" o:title=""/>
          </v:shape>
          <o:OLEObject Type="Embed" ProgID="Equation.DSMT4" ShapeID="_x0000_i1028" DrawAspect="Content" ObjectID="_1387953265" r:id="rId15"/>
        </w:object>
      </w:r>
    </w:p>
    <w:p w:rsidR="003247F6" w:rsidRDefault="003247F6" w:rsidP="00325CF0">
      <w:pPr>
        <w:spacing w:line="276" w:lineRule="auto"/>
        <w:rPr>
          <w:szCs w:val="20"/>
        </w:rPr>
      </w:pPr>
    </w:p>
    <w:p w:rsidR="00DE0476" w:rsidRPr="00EA2C29" w:rsidRDefault="00DE0476" w:rsidP="00325CF0">
      <w:pPr>
        <w:pStyle w:val="ListParagraph"/>
        <w:numPr>
          <w:ilvl w:val="0"/>
          <w:numId w:val="9"/>
        </w:numPr>
        <w:spacing w:line="276" w:lineRule="auto"/>
        <w:ind w:left="540" w:hanging="540"/>
        <w:rPr>
          <w:szCs w:val="20"/>
        </w:rPr>
      </w:pPr>
      <w:r w:rsidRPr="00DE0476">
        <w:rPr>
          <w:szCs w:val="20"/>
        </w:rPr>
        <w:t>Find the exact circular function value</w:t>
      </w:r>
    </w:p>
    <w:p w:rsidR="00EA2C29" w:rsidRPr="00EA2C29" w:rsidRDefault="00EA2C29" w:rsidP="0088303D">
      <w:pPr>
        <w:pStyle w:val="ListParagraph"/>
        <w:numPr>
          <w:ilvl w:val="0"/>
          <w:numId w:val="27"/>
        </w:numPr>
        <w:tabs>
          <w:tab w:val="left" w:pos="2880"/>
          <w:tab w:val="left" w:pos="5040"/>
        </w:tabs>
      </w:pPr>
      <w:r w:rsidRPr="00EA2C29">
        <w:rPr>
          <w:position w:val="-22"/>
          <w:szCs w:val="20"/>
        </w:rPr>
        <w:object w:dxaOrig="1060" w:dyaOrig="560">
          <v:shape id="_x0000_i1029" type="#_x0000_t75" style="width:53.25pt;height:27.75pt" o:ole="" fillcolor="window">
            <v:imagedata r:id="rId16" o:title=""/>
          </v:shape>
          <o:OLEObject Type="Embed" ProgID="Equation.DSMT4" ShapeID="_x0000_i1029" DrawAspect="Content" ObjectID="_1387953266" r:id="rId17"/>
        </w:object>
      </w:r>
      <w:r w:rsidRPr="00D530C4">
        <w:tab/>
      </w:r>
      <w:r w:rsidRPr="00D530C4">
        <w:rPr>
          <w:i/>
        </w:rPr>
        <w:t>b</w:t>
      </w:r>
      <w:r w:rsidRPr="00D530C4">
        <w:t>)</w:t>
      </w:r>
      <w:r>
        <w:t xml:space="preserve"> </w:t>
      </w:r>
      <w:r w:rsidRPr="00EA2C29">
        <w:rPr>
          <w:position w:val="-22"/>
          <w:szCs w:val="20"/>
        </w:rPr>
        <w:object w:dxaOrig="1160" w:dyaOrig="560">
          <v:shape id="_x0000_i1030" type="#_x0000_t75" style="width:57.75pt;height:27.75pt" o:ole="" fillcolor="window">
            <v:imagedata r:id="rId18" o:title=""/>
          </v:shape>
          <o:OLEObject Type="Embed" ProgID="Equation.DSMT4" ShapeID="_x0000_i1030" DrawAspect="Content" ObjectID="_1387953267" r:id="rId19"/>
        </w:object>
      </w:r>
      <w:r w:rsidR="0088303D">
        <w:rPr>
          <w:szCs w:val="20"/>
        </w:rPr>
        <w:tab/>
      </w:r>
      <w:r w:rsidR="0088303D" w:rsidRPr="00D530C4">
        <w:rPr>
          <w:i/>
        </w:rPr>
        <w:t>c</w:t>
      </w:r>
      <w:r w:rsidR="0088303D" w:rsidRPr="00D530C4">
        <w:t>)</w:t>
      </w:r>
      <w:r w:rsidR="0088303D">
        <w:t xml:space="preserve"> </w:t>
      </w:r>
      <w:r w:rsidR="0088303D" w:rsidRPr="0088303D">
        <w:rPr>
          <w:position w:val="-14"/>
          <w:szCs w:val="20"/>
        </w:rPr>
        <w:object w:dxaOrig="1260" w:dyaOrig="400">
          <v:shape id="_x0000_i1031" type="#_x0000_t75" style="width:63pt;height:20.25pt" o:ole="" fillcolor="window">
            <v:imagedata r:id="rId20" o:title=""/>
          </v:shape>
          <o:OLEObject Type="Embed" ProgID="Equation.DSMT4" ShapeID="_x0000_i1031" DrawAspect="Content" ObjectID="_1387953268" r:id="rId21"/>
        </w:object>
      </w:r>
    </w:p>
    <w:p w:rsidR="00DE0476" w:rsidRDefault="00DE0476" w:rsidP="00325CF0">
      <w:pPr>
        <w:spacing w:line="276" w:lineRule="auto"/>
        <w:rPr>
          <w:szCs w:val="20"/>
        </w:rPr>
      </w:pPr>
    </w:p>
    <w:p w:rsidR="003225E5" w:rsidRDefault="003225E5" w:rsidP="009B2D28">
      <w:pPr>
        <w:pStyle w:val="BodyText"/>
        <w:numPr>
          <w:ilvl w:val="0"/>
          <w:numId w:val="9"/>
        </w:numPr>
        <w:spacing w:line="276" w:lineRule="auto"/>
        <w:ind w:left="540" w:hanging="540"/>
      </w:pPr>
      <w:r>
        <w:t xml:space="preserve">A wheel of radius 5 inches rotates at the rate of 20 revolutions per minute. </w:t>
      </w:r>
    </w:p>
    <w:p w:rsidR="003225E5" w:rsidRDefault="003225E5" w:rsidP="005F467A">
      <w:pPr>
        <w:pStyle w:val="BodyText"/>
        <w:numPr>
          <w:ilvl w:val="1"/>
          <w:numId w:val="16"/>
        </w:numPr>
        <w:spacing w:after="0" w:line="276" w:lineRule="auto"/>
        <w:ind w:left="1080"/>
      </w:pPr>
      <w:r>
        <w:t>Find the angular velocity of a point on the surface of the wheel in radians per minute.</w:t>
      </w:r>
    </w:p>
    <w:p w:rsidR="003225E5" w:rsidRDefault="003225E5" w:rsidP="006F0977">
      <w:pPr>
        <w:pStyle w:val="BodyText"/>
        <w:numPr>
          <w:ilvl w:val="1"/>
          <w:numId w:val="16"/>
        </w:numPr>
        <w:spacing w:after="0" w:line="276" w:lineRule="auto"/>
        <w:ind w:left="1080"/>
      </w:pPr>
      <w:r>
        <w:t>Find the linear velocity of a point on the surface of the wheel in inches per minute.</w:t>
      </w:r>
    </w:p>
    <w:p w:rsidR="003225E5" w:rsidRDefault="003225E5" w:rsidP="006F0977">
      <w:pPr>
        <w:pStyle w:val="BodyText"/>
        <w:numPr>
          <w:ilvl w:val="1"/>
          <w:numId w:val="16"/>
        </w:numPr>
        <w:spacing w:after="0" w:line="276" w:lineRule="auto"/>
        <w:ind w:left="1080"/>
      </w:pPr>
      <w:r>
        <w:t xml:space="preserve">How far does a point on the surface of the wheel travel in 30 </w:t>
      </w:r>
      <w:r>
        <w:rPr>
          <w:i/>
          <w:iCs/>
        </w:rPr>
        <w:t>seconds</w:t>
      </w:r>
      <w:r>
        <w:t xml:space="preserve">? </w:t>
      </w:r>
    </w:p>
    <w:p w:rsidR="004249B7" w:rsidRDefault="004249B7" w:rsidP="00EA0F1F">
      <w:pPr>
        <w:spacing w:line="276" w:lineRule="auto"/>
      </w:pPr>
    </w:p>
    <w:p w:rsidR="00EA0F1F" w:rsidRDefault="00EA0F1F" w:rsidP="00EA0F1F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A particle is moving along a circle of radius 4 inches. It completes 15 revolutions every minute. For each of the following, round your answer to the nearest tenth of a unit.</w:t>
      </w:r>
    </w:p>
    <w:p w:rsidR="00EA0F1F" w:rsidRDefault="00EA0F1F" w:rsidP="00EA0F1F">
      <w:pPr>
        <w:widowControl/>
        <w:numPr>
          <w:ilvl w:val="0"/>
          <w:numId w:val="23"/>
        </w:numPr>
        <w:autoSpaceDE/>
        <w:autoSpaceDN/>
        <w:adjustRightInd/>
        <w:spacing w:line="276" w:lineRule="auto"/>
        <w:ind w:left="1080"/>
      </w:pPr>
      <w:r>
        <w:t>Find the angular velocity of the particle in radians per minute.</w:t>
      </w:r>
    </w:p>
    <w:p w:rsidR="00EA0F1F" w:rsidRDefault="00EA0F1F" w:rsidP="00EA0F1F">
      <w:pPr>
        <w:widowControl/>
        <w:numPr>
          <w:ilvl w:val="0"/>
          <w:numId w:val="23"/>
        </w:numPr>
        <w:autoSpaceDE/>
        <w:autoSpaceDN/>
        <w:adjustRightInd/>
        <w:spacing w:line="276" w:lineRule="auto"/>
        <w:ind w:left="1080"/>
      </w:pPr>
      <w:r>
        <w:t>Find the linear velocity of the particle in inches per minute.</w:t>
      </w:r>
    </w:p>
    <w:p w:rsidR="00EA0F1F" w:rsidRDefault="00EA0F1F" w:rsidP="00EA0F1F"/>
    <w:p w:rsidR="00EA0F1F" w:rsidRDefault="00EA0F1F" w:rsidP="00EA0F1F">
      <w:pPr>
        <w:pStyle w:val="ListParagraph"/>
        <w:numPr>
          <w:ilvl w:val="0"/>
          <w:numId w:val="9"/>
        </w:numPr>
        <w:ind w:left="540" w:hanging="540"/>
      </w:pPr>
      <w:r>
        <w:t xml:space="preserve">The sector formed by a central angle of </w:t>
      </w:r>
      <w:r>
        <w:rPr>
          <w:position w:val="-6"/>
          <w:szCs w:val="20"/>
        </w:rPr>
        <w:object w:dxaOrig="405" w:dyaOrig="315">
          <v:shape id="_x0000_i1032" type="#_x0000_t75" style="width:20.25pt;height:15.75pt" o:ole="" fillcolor="window">
            <v:imagedata r:id="rId22" o:title=""/>
          </v:shape>
          <o:OLEObject Type="Embed" ProgID="Equation.3" ShapeID="_x0000_i1032" DrawAspect="Content" ObjectID="_1387953269" r:id="rId23"/>
        </w:object>
      </w:r>
      <w:r>
        <w:t xml:space="preserve"> has an area of </w:t>
      </w:r>
      <w:r>
        <w:rPr>
          <w:position w:val="-6"/>
          <w:szCs w:val="20"/>
        </w:rPr>
        <w:object w:dxaOrig="465" w:dyaOrig="285">
          <v:shape id="_x0000_i1033" type="#_x0000_t75" style="width:23.25pt;height:14.25pt" o:ole="" fillcolor="window">
            <v:imagedata r:id="rId24" o:title=""/>
          </v:shape>
          <o:OLEObject Type="Embed" ProgID="Equation.3" ShapeID="_x0000_i1033" DrawAspect="Content" ObjectID="_1387953270" r:id="rId25"/>
        </w:object>
      </w:r>
      <w:r>
        <w:t xml:space="preserve"> </w:t>
      </w:r>
      <w:proofErr w:type="spellStart"/>
      <w:r>
        <w:t>sq</w:t>
      </w:r>
      <w:proofErr w:type="spellEnd"/>
      <w:r>
        <w:t xml:space="preserve"> ft. Find the radius of the circle.</w:t>
      </w:r>
    </w:p>
    <w:p w:rsidR="00EA0F1F" w:rsidRDefault="00EA0F1F" w:rsidP="006F0977">
      <w:pPr>
        <w:spacing w:line="276" w:lineRule="auto"/>
      </w:pPr>
    </w:p>
    <w:p w:rsidR="00523E58" w:rsidRDefault="00523E58" w:rsidP="00523E58">
      <w:pPr>
        <w:pStyle w:val="BodyText"/>
        <w:numPr>
          <w:ilvl w:val="0"/>
          <w:numId w:val="9"/>
        </w:numPr>
        <w:spacing w:line="276" w:lineRule="auto"/>
        <w:ind w:left="540" w:hanging="540"/>
        <w:rPr>
          <w:bCs/>
        </w:rPr>
      </w:pPr>
      <w:r>
        <w:rPr>
          <w:bCs/>
        </w:rPr>
        <w:t xml:space="preserve">A circle of radius 8 cm has a central angle </w:t>
      </w:r>
      <w:r>
        <w:rPr>
          <w:bCs/>
          <w:position w:val="-6"/>
        </w:rPr>
        <w:object w:dxaOrig="195" w:dyaOrig="285">
          <v:shape id="_x0000_i1034" type="#_x0000_t75" style="width:9.75pt;height:14.25pt" o:ole="">
            <v:imagedata r:id="rId26" o:title=""/>
          </v:shape>
          <o:OLEObject Type="Embed" ProgID="Equation.3" ShapeID="_x0000_i1034" DrawAspect="Content" ObjectID="_1387953271" r:id="rId27"/>
        </w:object>
      </w:r>
      <w:r>
        <w:rPr>
          <w:bCs/>
        </w:rPr>
        <w:t xml:space="preserve"> measuring </w:t>
      </w:r>
      <w:r>
        <w:rPr>
          <w:bCs/>
          <w:position w:val="-6"/>
        </w:rPr>
        <w:object w:dxaOrig="375" w:dyaOrig="345">
          <v:shape id="_x0000_i1035" type="#_x0000_t75" style="width:18.75pt;height:17.25pt" o:ole="">
            <v:imagedata r:id="rId28" o:title=""/>
          </v:shape>
          <o:OLEObject Type="Embed" ProgID="Equation.3" ShapeID="_x0000_i1035" DrawAspect="Content" ObjectID="_1387953272" r:id="rId29"/>
        </w:object>
      </w:r>
      <w:r>
        <w:rPr>
          <w:bCs/>
        </w:rPr>
        <w:t>.</w:t>
      </w:r>
    </w:p>
    <w:p w:rsidR="00523E58" w:rsidRDefault="00523E58" w:rsidP="00523E58">
      <w:pPr>
        <w:pStyle w:val="BodyText"/>
        <w:numPr>
          <w:ilvl w:val="0"/>
          <w:numId w:val="26"/>
        </w:numPr>
        <w:tabs>
          <w:tab w:val="clear" w:pos="1080"/>
        </w:tabs>
        <w:spacing w:after="0" w:line="276" w:lineRule="auto"/>
        <w:rPr>
          <w:bCs/>
        </w:rPr>
      </w:pPr>
      <w:r>
        <w:rPr>
          <w:bCs/>
        </w:rPr>
        <w:t xml:space="preserve">Find the length of the arc of the circle determined by </w:t>
      </w:r>
      <w:r>
        <w:rPr>
          <w:bCs/>
          <w:position w:val="-6"/>
        </w:rPr>
        <w:object w:dxaOrig="195" w:dyaOrig="285">
          <v:shape id="_x0000_i1036" type="#_x0000_t75" style="width:9.75pt;height:14.25pt" o:ole="">
            <v:imagedata r:id="rId30" o:title=""/>
          </v:shape>
          <o:OLEObject Type="Embed" ProgID="Equation.3" ShapeID="_x0000_i1036" DrawAspect="Content" ObjectID="_1387953273" r:id="rId31"/>
        </w:object>
      </w:r>
      <w:r>
        <w:rPr>
          <w:bCs/>
        </w:rPr>
        <w:t>.</w:t>
      </w:r>
    </w:p>
    <w:p w:rsidR="00523E58" w:rsidRDefault="00523E58" w:rsidP="00523E58">
      <w:pPr>
        <w:pStyle w:val="BodyText"/>
        <w:numPr>
          <w:ilvl w:val="0"/>
          <w:numId w:val="26"/>
        </w:numPr>
        <w:tabs>
          <w:tab w:val="clear" w:pos="1080"/>
        </w:tabs>
        <w:spacing w:after="0" w:line="276" w:lineRule="auto"/>
        <w:rPr>
          <w:bCs/>
        </w:rPr>
      </w:pPr>
      <w:r>
        <w:rPr>
          <w:bCs/>
        </w:rPr>
        <w:t xml:space="preserve">Find the area of the sector of the circle determined by </w:t>
      </w:r>
      <w:r>
        <w:rPr>
          <w:bCs/>
          <w:position w:val="-6"/>
        </w:rPr>
        <w:object w:dxaOrig="195" w:dyaOrig="285">
          <v:shape id="_x0000_i1037" type="#_x0000_t75" style="width:9.75pt;height:14.25pt" o:ole="">
            <v:imagedata r:id="rId30" o:title=""/>
          </v:shape>
          <o:OLEObject Type="Embed" ProgID="Equation.3" ShapeID="_x0000_i1037" DrawAspect="Content" ObjectID="_1387953274" r:id="rId32"/>
        </w:object>
      </w:r>
      <w:r>
        <w:rPr>
          <w:bCs/>
        </w:rPr>
        <w:t>.</w:t>
      </w:r>
    </w:p>
    <w:p w:rsidR="00523E58" w:rsidRDefault="00523E58" w:rsidP="006F0977">
      <w:pPr>
        <w:spacing w:line="276" w:lineRule="auto"/>
      </w:pPr>
    </w:p>
    <w:p w:rsidR="006F0977" w:rsidRDefault="006F0977" w:rsidP="00C6664A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Sketch one cycle of each equation.</w:t>
      </w:r>
    </w:p>
    <w:p w:rsidR="006F0977" w:rsidRDefault="006F0977" w:rsidP="006F0977">
      <w:r>
        <w:tab/>
      </w:r>
      <w:r w:rsidRPr="0039373C">
        <w:rPr>
          <w:i/>
        </w:rPr>
        <w:t>a</w:t>
      </w:r>
      <w:r>
        <w:t xml:space="preserve">) </w:t>
      </w:r>
      <w:r w:rsidR="0039373C" w:rsidRPr="0039373C">
        <w:rPr>
          <w:position w:val="-22"/>
          <w:szCs w:val="20"/>
        </w:rPr>
        <w:object w:dxaOrig="1900" w:dyaOrig="560">
          <v:shape id="_x0000_i1038" type="#_x0000_t75" style="width:95.25pt;height:27.75pt" o:ole="" fillcolor="window">
            <v:imagedata r:id="rId33" o:title=""/>
          </v:shape>
          <o:OLEObject Type="Embed" ProgID="Equation.DSMT4" ShapeID="_x0000_i1038" DrawAspect="Content" ObjectID="_1387953275" r:id="rId34"/>
        </w:object>
      </w:r>
      <w:r>
        <w:tab/>
      </w:r>
      <w:r>
        <w:tab/>
      </w:r>
      <w:r>
        <w:tab/>
      </w:r>
      <w:r w:rsidRPr="0039373C">
        <w:rPr>
          <w:i/>
        </w:rPr>
        <w:t>b</w:t>
      </w:r>
      <w:r>
        <w:t xml:space="preserve">) </w:t>
      </w:r>
      <w:r w:rsidR="0039373C" w:rsidRPr="0039373C">
        <w:rPr>
          <w:position w:val="-22"/>
          <w:szCs w:val="20"/>
        </w:rPr>
        <w:object w:dxaOrig="1640" w:dyaOrig="560">
          <v:shape id="_x0000_i1039" type="#_x0000_t75" style="width:81.75pt;height:27.75pt" o:ole="" fillcolor="window">
            <v:imagedata r:id="rId35" o:title=""/>
          </v:shape>
          <o:OLEObject Type="Embed" ProgID="Equation.DSMT4" ShapeID="_x0000_i1039" DrawAspect="Content" ObjectID="_1387953276" r:id="rId36"/>
        </w:object>
      </w:r>
    </w:p>
    <w:p w:rsidR="006F0977" w:rsidRDefault="006F0977" w:rsidP="006F0977">
      <w:r>
        <w:tab/>
      </w:r>
      <w:r w:rsidRPr="0039373C">
        <w:rPr>
          <w:i/>
        </w:rPr>
        <w:t>c</w:t>
      </w:r>
      <w:r>
        <w:t xml:space="preserve">) </w:t>
      </w:r>
      <w:r w:rsidR="0039373C" w:rsidRPr="0039373C">
        <w:rPr>
          <w:position w:val="-22"/>
          <w:szCs w:val="20"/>
        </w:rPr>
        <w:object w:dxaOrig="1780" w:dyaOrig="560">
          <v:shape id="_x0000_i1040" type="#_x0000_t75" style="width:89.25pt;height:27.75pt" o:ole="" fillcolor="window">
            <v:imagedata r:id="rId37" o:title=""/>
          </v:shape>
          <o:OLEObject Type="Embed" ProgID="Equation.DSMT4" ShapeID="_x0000_i1040" DrawAspect="Content" ObjectID="_1387953277" r:id="rId38"/>
        </w:object>
      </w:r>
      <w:r>
        <w:tab/>
      </w:r>
      <w:r>
        <w:tab/>
      </w:r>
      <w:r>
        <w:tab/>
      </w:r>
      <w:r w:rsidRPr="0039373C">
        <w:rPr>
          <w:i/>
        </w:rPr>
        <w:t>d</w:t>
      </w:r>
      <w:r>
        <w:t xml:space="preserve">) </w:t>
      </w:r>
      <w:r w:rsidR="0039373C" w:rsidRPr="0039373C">
        <w:rPr>
          <w:position w:val="-22"/>
          <w:szCs w:val="20"/>
        </w:rPr>
        <w:object w:dxaOrig="1600" w:dyaOrig="560">
          <v:shape id="_x0000_i1041" type="#_x0000_t75" style="width:80.25pt;height:27.75pt" o:ole="" fillcolor="window">
            <v:imagedata r:id="rId39" o:title=""/>
          </v:shape>
          <o:OLEObject Type="Embed" ProgID="Equation.DSMT4" ShapeID="_x0000_i1041" DrawAspect="Content" ObjectID="_1387953278" r:id="rId40"/>
        </w:object>
      </w:r>
    </w:p>
    <w:p w:rsidR="006F0977" w:rsidRDefault="006F0977" w:rsidP="006F0977">
      <w:r>
        <w:tab/>
      </w:r>
      <w:r w:rsidRPr="0039373C">
        <w:rPr>
          <w:i/>
        </w:rPr>
        <w:t>e</w:t>
      </w:r>
      <w:r>
        <w:t xml:space="preserve">) </w:t>
      </w:r>
      <w:r w:rsidR="0039373C" w:rsidRPr="0039373C">
        <w:rPr>
          <w:position w:val="-22"/>
          <w:szCs w:val="20"/>
        </w:rPr>
        <w:object w:dxaOrig="1939" w:dyaOrig="560">
          <v:shape id="_x0000_i1042" type="#_x0000_t75" style="width:96.75pt;height:27.75pt" o:ole="" fillcolor="window">
            <v:imagedata r:id="rId41" o:title=""/>
          </v:shape>
          <o:OLEObject Type="Embed" ProgID="Equation.DSMT4" ShapeID="_x0000_i1042" DrawAspect="Content" ObjectID="_1387953279" r:id="rId42"/>
        </w:object>
      </w:r>
      <w:r w:rsidR="0039373C">
        <w:tab/>
      </w:r>
      <w:r w:rsidR="0039373C">
        <w:tab/>
      </w:r>
      <w:r w:rsidRPr="0039373C">
        <w:rPr>
          <w:i/>
        </w:rPr>
        <w:t>f</w:t>
      </w:r>
      <w:r>
        <w:t xml:space="preserve">) </w:t>
      </w:r>
      <w:r w:rsidR="0039373C" w:rsidRPr="0039373C">
        <w:rPr>
          <w:position w:val="-22"/>
          <w:szCs w:val="20"/>
        </w:rPr>
        <w:object w:dxaOrig="2040" w:dyaOrig="560">
          <v:shape id="_x0000_i1043" type="#_x0000_t75" style="width:102pt;height:27.75pt" o:ole="" fillcolor="window">
            <v:imagedata r:id="rId43" o:title=""/>
          </v:shape>
          <o:OLEObject Type="Embed" ProgID="Equation.DSMT4" ShapeID="_x0000_i1043" DrawAspect="Content" ObjectID="_1387953280" r:id="rId44"/>
        </w:object>
      </w:r>
    </w:p>
    <w:p w:rsidR="006F0977" w:rsidRDefault="006F0977" w:rsidP="006F0977">
      <w:pPr>
        <w:spacing w:line="276" w:lineRule="auto"/>
      </w:pPr>
    </w:p>
    <w:p w:rsidR="004209E6" w:rsidRDefault="004209E6" w:rsidP="004209E6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Let </w:t>
      </w:r>
      <w:r w:rsidRPr="00CE37E9">
        <w:rPr>
          <w:position w:val="-22"/>
          <w:szCs w:val="20"/>
        </w:rPr>
        <w:object w:dxaOrig="2600" w:dyaOrig="560">
          <v:shape id="_x0000_i1044" type="#_x0000_t75" style="width:129.75pt;height:27.75pt" o:ole="" fillcolor="window">
            <v:imagedata r:id="rId45" o:title=""/>
          </v:shape>
          <o:OLEObject Type="Embed" ProgID="Equation.DSMT4" ShapeID="_x0000_i1044" DrawAspect="Content" ObjectID="_1387953281" r:id="rId46"/>
        </w:object>
      </w:r>
      <w:r>
        <w:t>. Find each of the following:</w:t>
      </w:r>
    </w:p>
    <w:p w:rsidR="004209E6" w:rsidRDefault="004209E6" w:rsidP="004209E6">
      <w:pPr>
        <w:widowControl/>
        <w:numPr>
          <w:ilvl w:val="0"/>
          <w:numId w:val="21"/>
        </w:numPr>
        <w:autoSpaceDE/>
        <w:autoSpaceDN/>
        <w:adjustRightInd/>
        <w:spacing w:line="276" w:lineRule="auto"/>
      </w:pPr>
      <w:r>
        <w:t xml:space="preserve">the period of </w:t>
      </w:r>
      <w:r>
        <w:rPr>
          <w:i/>
        </w:rPr>
        <w:t>f</w:t>
      </w:r>
    </w:p>
    <w:p w:rsidR="004209E6" w:rsidRDefault="004209E6" w:rsidP="004209E6">
      <w:pPr>
        <w:widowControl/>
        <w:numPr>
          <w:ilvl w:val="0"/>
          <w:numId w:val="21"/>
        </w:numPr>
        <w:autoSpaceDE/>
        <w:autoSpaceDN/>
        <w:adjustRightInd/>
        <w:spacing w:line="276" w:lineRule="auto"/>
      </w:pPr>
      <w:r>
        <w:t xml:space="preserve">the amplitude of  </w:t>
      </w:r>
      <w:r>
        <w:rPr>
          <w:i/>
        </w:rPr>
        <w:t>f</w:t>
      </w:r>
    </w:p>
    <w:p w:rsidR="004209E6" w:rsidRDefault="004209E6" w:rsidP="004209E6">
      <w:pPr>
        <w:widowControl/>
        <w:numPr>
          <w:ilvl w:val="0"/>
          <w:numId w:val="21"/>
        </w:numPr>
        <w:autoSpaceDE/>
        <w:autoSpaceDN/>
        <w:adjustRightInd/>
        <w:spacing w:line="276" w:lineRule="auto"/>
      </w:pPr>
      <w:r>
        <w:t>the phase shift</w:t>
      </w:r>
    </w:p>
    <w:p w:rsidR="004209E6" w:rsidRDefault="004209E6" w:rsidP="004209E6">
      <w:pPr>
        <w:widowControl/>
        <w:numPr>
          <w:ilvl w:val="0"/>
          <w:numId w:val="21"/>
        </w:numPr>
        <w:autoSpaceDE/>
        <w:autoSpaceDN/>
        <w:adjustRightInd/>
        <w:spacing w:line="276" w:lineRule="auto"/>
      </w:pPr>
      <w:r>
        <w:t xml:space="preserve">the range of </w:t>
      </w:r>
      <w:r>
        <w:rPr>
          <w:i/>
        </w:rPr>
        <w:t>f</w:t>
      </w:r>
    </w:p>
    <w:p w:rsidR="004209E6" w:rsidRDefault="004209E6" w:rsidP="004209E6"/>
    <w:p w:rsidR="006F0977" w:rsidRDefault="006F0977" w:rsidP="00143518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 xml:space="preserve">Find an equation of the form </w:t>
      </w:r>
      <w:r>
        <w:rPr>
          <w:position w:val="-12"/>
          <w:szCs w:val="20"/>
        </w:rPr>
        <w:object w:dxaOrig="2280" w:dyaOrig="345">
          <v:shape id="_x0000_i1045" type="#_x0000_t75" style="width:114pt;height:17.25pt" o:ole="" fillcolor="window">
            <v:imagedata r:id="rId47" o:title=""/>
          </v:shape>
          <o:OLEObject Type="Embed" ProgID="Equation.3" ShapeID="_x0000_i1045" DrawAspect="Content" ObjectID="_1387953282" r:id="rId48"/>
        </w:object>
      </w:r>
      <w:r>
        <w:t xml:space="preserve"> or </w:t>
      </w:r>
      <w:r>
        <w:rPr>
          <w:position w:val="-12"/>
          <w:szCs w:val="20"/>
        </w:rPr>
        <w:object w:dxaOrig="2235" w:dyaOrig="345">
          <v:shape id="_x0000_i1046" type="#_x0000_t75" style="width:111.75pt;height:17.25pt" o:ole="" fillcolor="window">
            <v:imagedata r:id="rId49" o:title=""/>
          </v:shape>
          <o:OLEObject Type="Embed" ProgID="Equation.3" ShapeID="_x0000_i1046" DrawAspect="Content" ObjectID="_1387953283" r:id="rId50"/>
        </w:object>
      </w:r>
      <w:r>
        <w:t xml:space="preserve"> for each of the following graphs:</w:t>
      </w:r>
    </w:p>
    <w:tbl>
      <w:tblPr>
        <w:tblStyle w:val="TableGrid"/>
        <w:tblW w:w="0" w:type="auto"/>
        <w:tblInd w:w="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9"/>
        <w:gridCol w:w="4859"/>
      </w:tblGrid>
      <w:tr w:rsidR="00DD5601" w:rsidTr="00143518">
        <w:tc>
          <w:tcPr>
            <w:tcW w:w="5364" w:type="dxa"/>
          </w:tcPr>
          <w:p w:rsidR="00DD5601" w:rsidRDefault="00DD5601" w:rsidP="00DD5601">
            <w:pPr>
              <w:ind w:left="180"/>
            </w:pPr>
            <w:r w:rsidRPr="00DD5601">
              <w:rPr>
                <w:i/>
              </w:rPr>
              <w:t>a</w:t>
            </w:r>
            <w:r>
              <w:t>)</w:t>
            </w:r>
          </w:p>
          <w:p w:rsidR="00DD5601" w:rsidRDefault="00DD5601" w:rsidP="00DD5601">
            <w:pPr>
              <w:ind w:left="180"/>
            </w:pP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07CE4859" wp14:editId="0FBA35DB">
                  <wp:extent cx="2743200" cy="2578605"/>
                  <wp:effectExtent l="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578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4" w:type="dxa"/>
          </w:tcPr>
          <w:p w:rsidR="00E21B11" w:rsidRDefault="00E21B11" w:rsidP="00DD5601">
            <w:r w:rsidRPr="00E21B11">
              <w:rPr>
                <w:i/>
              </w:rPr>
              <w:t>b</w:t>
            </w:r>
            <w:r>
              <w:t>)</w:t>
            </w:r>
          </w:p>
          <w:p w:rsidR="00DD5601" w:rsidRDefault="00E21B11" w:rsidP="00DD5601">
            <w:r>
              <w:rPr>
                <w:noProof/>
              </w:rPr>
              <w:drawing>
                <wp:inline distT="0" distB="0" distL="0" distR="0" wp14:anchorId="75B0DCE2" wp14:editId="1D16D180">
                  <wp:extent cx="2743200" cy="229514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295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0977" w:rsidRDefault="006F0977" w:rsidP="00DD5601">
      <w:pPr>
        <w:ind w:left="900"/>
      </w:pPr>
    </w:p>
    <w:p w:rsidR="006F0977" w:rsidRDefault="006F0977" w:rsidP="006F0977">
      <w:pPr>
        <w:spacing w:line="276" w:lineRule="auto"/>
      </w:pPr>
    </w:p>
    <w:p w:rsidR="00CE37E9" w:rsidRDefault="00CE37E9" w:rsidP="00CE37E9"/>
    <w:p w:rsidR="00CE37E9" w:rsidRDefault="00CE37E9" w:rsidP="006F0977">
      <w:pPr>
        <w:spacing w:line="276" w:lineRule="auto"/>
      </w:pPr>
    </w:p>
    <w:p w:rsidR="006F0977" w:rsidRDefault="006F0977" w:rsidP="006F0977">
      <w:pPr>
        <w:spacing w:line="276" w:lineRule="auto"/>
      </w:pPr>
    </w:p>
    <w:p w:rsidR="006F0977" w:rsidRDefault="006F0977" w:rsidP="006F0977">
      <w:pPr>
        <w:spacing w:line="276" w:lineRule="auto"/>
      </w:pPr>
    </w:p>
    <w:p w:rsidR="006F0977" w:rsidRDefault="006F0977" w:rsidP="006F0977">
      <w:pPr>
        <w:spacing w:line="276" w:lineRule="auto"/>
      </w:pPr>
    </w:p>
    <w:p w:rsidR="00320827" w:rsidRPr="00D530C4" w:rsidRDefault="00320827" w:rsidP="006F0977">
      <w:pPr>
        <w:spacing w:line="276" w:lineRule="auto"/>
      </w:pPr>
      <w:r w:rsidRPr="00D530C4">
        <w:br w:type="page"/>
      </w:r>
    </w:p>
    <w:p w:rsidR="005F58BD" w:rsidRPr="00D530C4" w:rsidRDefault="005F58BD" w:rsidP="005F58BD">
      <w:pPr>
        <w:jc w:val="center"/>
        <w:rPr>
          <w:b/>
          <w:i/>
          <w:color w:val="FF0000"/>
          <w:sz w:val="32"/>
        </w:rPr>
      </w:pPr>
      <w:r w:rsidRPr="00D530C4">
        <w:rPr>
          <w:b/>
          <w:i/>
          <w:color w:val="FF0000"/>
          <w:sz w:val="32"/>
        </w:rPr>
        <w:lastRenderedPageBreak/>
        <w:t>Answers</w:t>
      </w:r>
    </w:p>
    <w:p w:rsidR="005F58BD" w:rsidRPr="00D530C4" w:rsidRDefault="005F58BD" w:rsidP="005F58BD"/>
    <w:p w:rsidR="005F58BD" w:rsidRDefault="00E53C59" w:rsidP="00C16481">
      <w:pPr>
        <w:pStyle w:val="ListParagraph"/>
        <w:numPr>
          <w:ilvl w:val="0"/>
          <w:numId w:val="8"/>
        </w:numPr>
        <w:tabs>
          <w:tab w:val="left" w:pos="2520"/>
          <w:tab w:val="left" w:pos="4320"/>
          <w:tab w:val="left" w:pos="576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D93AD6" w:rsidRPr="00D93AD6">
        <w:rPr>
          <w:position w:val="-20"/>
          <w:szCs w:val="20"/>
        </w:rPr>
        <w:object w:dxaOrig="499" w:dyaOrig="520">
          <v:shape id="_x0000_i1047" type="#_x0000_t75" style="width:24.75pt;height:26.25pt" o:ole="" fillcolor="window">
            <v:imagedata r:id="rId53" o:title=""/>
          </v:shape>
          <o:OLEObject Type="Embed" ProgID="Equation.DSMT4" ShapeID="_x0000_i1047" DrawAspect="Content" ObjectID="_1387953284" r:id="rId54"/>
        </w:object>
      </w:r>
      <w:r w:rsidR="00C16481"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tab/>
      </w:r>
      <w:r w:rsidRPr="00E53C59">
        <w:rPr>
          <w:i/>
        </w:rPr>
        <w:t>b</w:t>
      </w:r>
      <w:r>
        <w:t>)</w:t>
      </w:r>
      <w:r w:rsidR="009A0EDF">
        <w:t xml:space="preserve"> </w:t>
      </w:r>
      <w:r w:rsidR="00D93AD6" w:rsidRPr="00D93AD6">
        <w:rPr>
          <w:position w:val="-20"/>
          <w:szCs w:val="20"/>
        </w:rPr>
        <w:object w:dxaOrig="480" w:dyaOrig="520">
          <v:shape id="_x0000_i1048" type="#_x0000_t75" style="width:24pt;height:26.25pt" o:ole="" fillcolor="window">
            <v:imagedata r:id="rId55" o:title=""/>
          </v:shape>
          <o:OLEObject Type="Embed" ProgID="Equation.DSMT4" ShapeID="_x0000_i1048" DrawAspect="Content" ObjectID="_1387953285" r:id="rId56"/>
        </w:object>
      </w:r>
      <w:r w:rsidR="00C16481"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 w:rsidR="00A2038A">
        <w:tab/>
      </w:r>
      <w:r w:rsidR="00A2038A" w:rsidRPr="00F7330C">
        <w:rPr>
          <w:i/>
        </w:rPr>
        <w:t>c</w:t>
      </w:r>
      <w:r w:rsidR="00A2038A">
        <w:t xml:space="preserve">) </w:t>
      </w:r>
      <w:r w:rsidR="00D93AD6" w:rsidRPr="00D93AD6">
        <w:rPr>
          <w:position w:val="-20"/>
          <w:szCs w:val="20"/>
        </w:rPr>
        <w:object w:dxaOrig="400" w:dyaOrig="520">
          <v:shape id="_x0000_i1049" type="#_x0000_t75" style="width:20.25pt;height:26.25pt" o:ole="" fillcolor="window">
            <v:imagedata r:id="rId57" o:title=""/>
          </v:shape>
          <o:OLEObject Type="Embed" ProgID="Equation.DSMT4" ShapeID="_x0000_i1049" DrawAspect="Content" ObjectID="_1387953286" r:id="rId58"/>
        </w:object>
      </w:r>
      <w:r w:rsidR="00C16481"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 w:rsidR="00C16481">
        <w:rPr>
          <w:szCs w:val="20"/>
        </w:rPr>
        <w:tab/>
      </w:r>
      <w:r w:rsidR="00C16481" w:rsidRPr="00C16481">
        <w:rPr>
          <w:i/>
          <w:szCs w:val="20"/>
        </w:rPr>
        <w:t>d</w:t>
      </w:r>
      <w:r w:rsidR="00C16481">
        <w:rPr>
          <w:szCs w:val="20"/>
        </w:rPr>
        <w:t xml:space="preserve">) 4.36 </w:t>
      </w:r>
      <w:r w:rsidR="00C16481" w:rsidRPr="00C16481">
        <w:rPr>
          <w:b/>
          <w:i/>
          <w:color w:val="4F6228" w:themeColor="accent3" w:themeShade="80"/>
          <w:sz w:val="22"/>
          <w:szCs w:val="20"/>
        </w:rPr>
        <w:t>rad</w:t>
      </w:r>
    </w:p>
    <w:p w:rsidR="009A0EDF" w:rsidRDefault="009A0EDF" w:rsidP="009A0EDF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>
        <w:rPr>
          <w:position w:val="-6"/>
          <w:szCs w:val="20"/>
        </w:rPr>
        <w:object w:dxaOrig="525" w:dyaOrig="345">
          <v:shape id="_x0000_i1050" type="#_x0000_t75" style="width:26.25pt;height:17.25pt" o:ole="" fillcolor="window">
            <v:imagedata r:id="rId59" o:title=""/>
          </v:shape>
          <o:OLEObject Type="Embed" ProgID="Equation.3" ShapeID="_x0000_i1050" DrawAspect="Content" ObjectID="_1387953287" r:id="rId60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A777A2">
        <w:t>157.5</w:t>
      </w:r>
      <w:r w:rsidR="00A777A2">
        <w:sym w:font="Symbol" w:char="F0B0"/>
      </w:r>
      <w:r>
        <w:tab/>
      </w:r>
      <w:r w:rsidRPr="00F7330C">
        <w:rPr>
          <w:i/>
        </w:rPr>
        <w:t>c</w:t>
      </w:r>
      <w:r>
        <w:t xml:space="preserve">) </w:t>
      </w:r>
      <w:r w:rsidR="0010213F">
        <w:t>405</w:t>
      </w:r>
      <w:r w:rsidR="0010213F">
        <w:sym w:font="Symbol" w:char="F0B0"/>
      </w:r>
    </w:p>
    <w:p w:rsidR="0088303D" w:rsidRDefault="0088303D" w:rsidP="0088303D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>
        <w:rPr>
          <w:position w:val="-6"/>
          <w:szCs w:val="20"/>
        </w:rPr>
        <w:object w:dxaOrig="520" w:dyaOrig="340">
          <v:shape id="_x0000_i1051" type="#_x0000_t75" style="width:26.25pt;height:17.25pt" o:ole="" fillcolor="window">
            <v:imagedata r:id="rId61" o:title=""/>
          </v:shape>
          <o:OLEObject Type="Embed" ProgID="Equation.DSMT4" ShapeID="_x0000_i1051" DrawAspect="Content" ObjectID="_1387953288" r:id="rId62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Pr="0088303D">
        <w:rPr>
          <w:position w:val="-8"/>
          <w:szCs w:val="20"/>
        </w:rPr>
        <w:object w:dxaOrig="360" w:dyaOrig="360">
          <v:shape id="_x0000_i1052" type="#_x0000_t75" style="width:18pt;height:18pt" o:ole="" fillcolor="window">
            <v:imagedata r:id="rId63" o:title=""/>
          </v:shape>
          <o:OLEObject Type="Embed" ProgID="Equation.DSMT4" ShapeID="_x0000_i1052" DrawAspect="Content" ObjectID="_1387953289" r:id="rId64"/>
        </w:object>
      </w:r>
      <w:r>
        <w:tab/>
      </w:r>
      <w:r w:rsidRPr="00F7330C">
        <w:rPr>
          <w:i/>
        </w:rPr>
        <w:t>c</w:t>
      </w:r>
      <w:r>
        <w:t>) 4.124</w:t>
      </w:r>
    </w:p>
    <w:p w:rsidR="009A0EDF" w:rsidRDefault="009A0EDF" w:rsidP="004209E6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>
        <w:rPr>
          <w:position w:val="-6"/>
          <w:szCs w:val="20"/>
        </w:rPr>
        <w:object w:dxaOrig="480" w:dyaOrig="285">
          <v:shape id="_x0000_i1053" type="#_x0000_t75" style="width:24pt;height:14.25pt" o:ole="">
            <v:imagedata r:id="rId65" o:title=""/>
          </v:shape>
          <o:OLEObject Type="Embed" ProgID="Equation.3" ShapeID="_x0000_i1053" DrawAspect="Content" ObjectID="_1387953290" r:id="rId66"/>
        </w:object>
      </w:r>
      <w:r>
        <w:t xml:space="preserve"> rad/min</w:t>
      </w:r>
      <w:r>
        <w:tab/>
      </w:r>
      <w:r w:rsidRPr="00E53C59">
        <w:rPr>
          <w:i/>
        </w:rPr>
        <w:t>b</w:t>
      </w:r>
      <w:r>
        <w:t xml:space="preserve">) </w:t>
      </w:r>
      <w:r>
        <w:rPr>
          <w:position w:val="-6"/>
          <w:szCs w:val="20"/>
        </w:rPr>
        <w:object w:dxaOrig="600" w:dyaOrig="285">
          <v:shape id="_x0000_i1054" type="#_x0000_t75" style="width:30pt;height:14.25pt" o:ole="">
            <v:imagedata r:id="rId67" o:title=""/>
          </v:shape>
          <o:OLEObject Type="Embed" ProgID="Equation.3" ShapeID="_x0000_i1054" DrawAspect="Content" ObjectID="_1387953291" r:id="rId68"/>
        </w:object>
      </w:r>
      <w:r>
        <w:t xml:space="preserve"> in/min</w:t>
      </w:r>
      <w:r>
        <w:tab/>
      </w:r>
      <w:r w:rsidRPr="00F7330C">
        <w:rPr>
          <w:i/>
        </w:rPr>
        <w:t>c</w:t>
      </w:r>
      <w:r>
        <w:t xml:space="preserve">) </w:t>
      </w:r>
      <w:r>
        <w:rPr>
          <w:position w:val="-6"/>
          <w:szCs w:val="20"/>
        </w:rPr>
        <w:object w:dxaOrig="585" w:dyaOrig="285">
          <v:shape id="_x0000_i1055" type="#_x0000_t75" style="width:29.25pt;height:14.25pt" o:ole="">
            <v:imagedata r:id="rId69" o:title=""/>
          </v:shape>
          <o:OLEObject Type="Embed" ProgID="Equation.3" ShapeID="_x0000_i1055" DrawAspect="Content" ObjectID="_1387953292" r:id="rId70"/>
        </w:object>
      </w:r>
      <w:r>
        <w:t xml:space="preserve"> in</w:t>
      </w:r>
    </w:p>
    <w:p w:rsidR="00F4464D" w:rsidRDefault="00F4464D" w:rsidP="004209E6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 w:rsidRPr="00F4464D">
        <w:rPr>
          <w:i/>
        </w:rPr>
        <w:t>a</w:t>
      </w:r>
      <w:r>
        <w:t>) 94.2 rad/min</w:t>
      </w:r>
      <w:r>
        <w:tab/>
      </w:r>
      <w:r w:rsidRPr="00F4464D">
        <w:rPr>
          <w:i/>
        </w:rPr>
        <w:t>b</w:t>
      </w:r>
      <w:r>
        <w:t>) 377.0 in/min</w:t>
      </w:r>
    </w:p>
    <w:p w:rsidR="00F4464D" w:rsidRPr="00EB6A33" w:rsidRDefault="00F4464D" w:rsidP="004209E6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>
        <w:rPr>
          <w:position w:val="-6"/>
          <w:szCs w:val="20"/>
        </w:rPr>
        <w:object w:dxaOrig="495" w:dyaOrig="345">
          <v:shape id="_x0000_i1056" type="#_x0000_t75" style="width:24.75pt;height:17.25pt" o:ole="" fillcolor="window">
            <v:imagedata r:id="rId71" o:title=""/>
          </v:shape>
          <o:OLEObject Type="Embed" ProgID="Equation.3" ShapeID="_x0000_i1056" DrawAspect="Content" ObjectID="_1387953293" r:id="rId72"/>
        </w:object>
      </w:r>
    </w:p>
    <w:p w:rsidR="00EB6A33" w:rsidRDefault="00EB6A33" w:rsidP="004209E6">
      <w:pPr>
        <w:pStyle w:val="ListParagraph"/>
        <w:numPr>
          <w:ilvl w:val="0"/>
          <w:numId w:val="8"/>
        </w:numPr>
        <w:tabs>
          <w:tab w:val="left" w:pos="2520"/>
          <w:tab w:val="left" w:pos="4320"/>
        </w:tabs>
        <w:spacing w:line="360" w:lineRule="auto"/>
        <w:ind w:left="540" w:hanging="540"/>
      </w:pPr>
      <w:r w:rsidRPr="00EB6A33">
        <w:rPr>
          <w:i/>
        </w:rPr>
        <w:t>a</w:t>
      </w:r>
      <w:r>
        <w:t xml:space="preserve">) </w:t>
      </w:r>
      <w:r>
        <w:sym w:font="Symbol" w:char="F0BB"/>
      </w:r>
      <w:r>
        <w:t xml:space="preserve"> 7.819 </w:t>
      </w:r>
      <w:r w:rsidRPr="006A69A9">
        <w:rPr>
          <w:i/>
        </w:rPr>
        <w:t>cm</w:t>
      </w:r>
      <w:r>
        <w:tab/>
      </w:r>
      <w:r w:rsidRPr="00EB6A33">
        <w:rPr>
          <w:i/>
        </w:rPr>
        <w:t>b</w:t>
      </w:r>
      <w:r w:rsidR="006A69A9">
        <w:t xml:space="preserve">) 31.264 </w:t>
      </w:r>
      <w:r w:rsidR="006A69A9" w:rsidRPr="006A69A9">
        <w:rPr>
          <w:position w:val="-6"/>
        </w:rPr>
        <w:object w:dxaOrig="460" w:dyaOrig="380">
          <v:shape id="_x0000_i1057" type="#_x0000_t75" style="width:23.25pt;height:18.75pt" o:ole="">
            <v:imagedata r:id="rId73" o:title=""/>
          </v:shape>
          <o:OLEObject Type="Embed" ProgID="Equation.DSMT4" ShapeID="_x0000_i1057" DrawAspect="Content" ObjectID="_1387953294" r:id="rId74"/>
        </w:object>
      </w:r>
    </w:p>
    <w:p w:rsidR="00C6664A" w:rsidRDefault="00C6664A" w:rsidP="00C6664A">
      <w:pPr>
        <w:jc w:val="center"/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24765</wp:posOffset>
                </wp:positionV>
                <wp:extent cx="1556385" cy="1771650"/>
                <wp:effectExtent l="19050" t="15240" r="5715" b="13335"/>
                <wp:wrapNone/>
                <wp:docPr id="580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6385" cy="1771650"/>
                          <a:chOff x="2490" y="1803"/>
                          <a:chExt cx="2451" cy="2790"/>
                        </a:xfrm>
                      </wpg:grpSpPr>
                      <wps:wsp>
                        <wps:cNvPr id="581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3351" y="3457"/>
                            <a:ext cx="788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495" w:dyaOrig="360">
                                  <v:shape id="_x0000_i1062" type="#_x0000_t75" style="width:24.75pt;height:18pt" o:ole="" fillcolor="window">
                                    <v:imagedata r:id="rId75" o:title=""/>
                                  </v:shape>
                                  <o:OLEObject Type="Embed" ProgID="Equation.3" ShapeID="_x0000_i1062" DrawAspect="Content" ObjectID="_1387953299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2" name="Line 450"/>
                        <wps:cNvCnPr/>
                        <wps:spPr bwMode="auto">
                          <a:xfrm>
                            <a:off x="2895" y="2137"/>
                            <a:ext cx="0" cy="2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3925" y="3877"/>
                            <a:ext cx="797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4061" y="2664"/>
                            <a:ext cx="454" cy="3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2511" y="3415"/>
                            <a:ext cx="76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480" w:dyaOrig="360">
                                  <v:shape id="_x0000_i1063" type="#_x0000_t75" style="width:24pt;height:18pt" o:ole="" fillcolor="window">
                                    <v:imagedata r:id="rId77" o:title=""/>
                                  </v:shape>
                                  <o:OLEObject Type="Embed" ProgID="Equation.3" ShapeID="_x0000_i1063" DrawAspect="Content" ObjectID="_1387953300" r:id="rId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6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4454" y="3372"/>
                            <a:ext cx="487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195" w:dyaOrig="360">
                                  <v:shape id="_x0000_i1064" type="#_x0000_t75" style="width:9.75pt;height:18pt" o:ole="" fillcolor="window">
                                    <v:imagedata r:id="rId79" o:title=""/>
                                  </v:shape>
                                  <o:OLEObject Type="Embed" ProgID="Equation.3" ShapeID="_x0000_i1064" DrawAspect="Content" ObjectID="_1387953301" r:id="rId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Line 455"/>
                        <wps:cNvCnPr/>
                        <wps:spPr bwMode="auto">
                          <a:xfrm>
                            <a:off x="4331" y="1803"/>
                            <a:ext cx="0" cy="25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456"/>
                        <wps:cNvCnPr/>
                        <wps:spPr bwMode="auto">
                          <a:xfrm rot="-5400000">
                            <a:off x="3705" y="2272"/>
                            <a:ext cx="0" cy="2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Freeform 457"/>
                        <wps:cNvSpPr>
                          <a:spLocks/>
                        </wps:cNvSpPr>
                        <wps:spPr bwMode="auto">
                          <a:xfrm>
                            <a:off x="3029" y="2631"/>
                            <a:ext cx="756" cy="842"/>
                          </a:xfrm>
                          <a:custGeom>
                            <a:avLst/>
                            <a:gdLst>
                              <a:gd name="T0" fmla="*/ 0 w 300"/>
                              <a:gd name="T1" fmla="*/ 0 h 705"/>
                              <a:gd name="T2" fmla="*/ 75 w 300"/>
                              <a:gd name="T3" fmla="*/ 345 h 705"/>
                              <a:gd name="T4" fmla="*/ 300 w 300"/>
                              <a:gd name="T5" fmla="*/ 705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0" h="705">
                                <a:moveTo>
                                  <a:pt x="0" y="0"/>
                                </a:moveTo>
                                <a:cubicBezTo>
                                  <a:pt x="12" y="114"/>
                                  <a:pt x="25" y="228"/>
                                  <a:pt x="75" y="345"/>
                                </a:cubicBezTo>
                                <a:cubicBezTo>
                                  <a:pt x="125" y="462"/>
                                  <a:pt x="262" y="645"/>
                                  <a:pt x="300" y="70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Freeform 458"/>
                        <wps:cNvSpPr>
                          <a:spLocks/>
                        </wps:cNvSpPr>
                        <wps:spPr bwMode="auto">
                          <a:xfrm flipH="1" flipV="1">
                            <a:off x="3759" y="3442"/>
                            <a:ext cx="756" cy="842"/>
                          </a:xfrm>
                          <a:custGeom>
                            <a:avLst/>
                            <a:gdLst>
                              <a:gd name="T0" fmla="*/ 0 w 300"/>
                              <a:gd name="T1" fmla="*/ 0 h 705"/>
                              <a:gd name="T2" fmla="*/ 75 w 300"/>
                              <a:gd name="T3" fmla="*/ 345 h 705"/>
                              <a:gd name="T4" fmla="*/ 300 w 300"/>
                              <a:gd name="T5" fmla="*/ 705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0" h="705">
                                <a:moveTo>
                                  <a:pt x="0" y="0"/>
                                </a:moveTo>
                                <a:cubicBezTo>
                                  <a:pt x="12" y="114"/>
                                  <a:pt x="25" y="228"/>
                                  <a:pt x="75" y="345"/>
                                </a:cubicBezTo>
                                <a:cubicBezTo>
                                  <a:pt x="125" y="462"/>
                                  <a:pt x="262" y="645"/>
                                  <a:pt x="300" y="70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4540" y="3449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460"/>
                        <wps:cNvSpPr>
                          <a:spLocks noChangeArrowheads="1"/>
                        </wps:cNvSpPr>
                        <wps:spPr bwMode="auto">
                          <a:xfrm>
                            <a:off x="4149" y="3443"/>
                            <a:ext cx="59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Oval 461"/>
                        <wps:cNvSpPr>
                          <a:spLocks noChangeArrowheads="1"/>
                        </wps:cNvSpPr>
                        <wps:spPr bwMode="auto">
                          <a:xfrm>
                            <a:off x="3766" y="3449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Oval 462"/>
                        <wps:cNvSpPr>
                          <a:spLocks noChangeArrowheads="1"/>
                        </wps:cNvSpPr>
                        <wps:spPr bwMode="auto">
                          <a:xfrm>
                            <a:off x="3337" y="3443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Oval 463"/>
                        <wps:cNvSpPr>
                          <a:spLocks noChangeArrowheads="1"/>
                        </wps:cNvSpPr>
                        <wps:spPr bwMode="auto">
                          <a:xfrm>
                            <a:off x="2858" y="3449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Oval 464"/>
                        <wps:cNvSpPr>
                          <a:spLocks noChangeArrowheads="1"/>
                        </wps:cNvSpPr>
                        <wps:spPr bwMode="auto">
                          <a:xfrm>
                            <a:off x="4294" y="4040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Oval 465"/>
                        <wps:cNvSpPr>
                          <a:spLocks noChangeArrowheads="1"/>
                        </wps:cNvSpPr>
                        <wps:spPr bwMode="auto">
                          <a:xfrm>
                            <a:off x="4294" y="3166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Oval 466"/>
                        <wps:cNvSpPr>
                          <a:spLocks noChangeArrowheads="1"/>
                        </wps:cNvSpPr>
                        <wps:spPr bwMode="auto">
                          <a:xfrm>
                            <a:off x="4294" y="3719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Oval 467"/>
                        <wps:cNvSpPr>
                          <a:spLocks noChangeArrowheads="1"/>
                        </wps:cNvSpPr>
                        <wps:spPr bwMode="auto">
                          <a:xfrm>
                            <a:off x="4306" y="2844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Line 468"/>
                        <wps:cNvCnPr/>
                        <wps:spPr bwMode="auto">
                          <a:xfrm>
                            <a:off x="4576" y="2112"/>
                            <a:ext cx="0" cy="23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Oval 469"/>
                        <wps:cNvSpPr>
                          <a:spLocks noChangeArrowheads="1"/>
                        </wps:cNvSpPr>
                        <wps:spPr bwMode="auto">
                          <a:xfrm>
                            <a:off x="3351" y="3163"/>
                            <a:ext cx="58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Oval 470"/>
                        <wps:cNvSpPr>
                          <a:spLocks noChangeArrowheads="1"/>
                        </wps:cNvSpPr>
                        <wps:spPr bwMode="auto">
                          <a:xfrm>
                            <a:off x="4163" y="3709"/>
                            <a:ext cx="59" cy="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0" o:spid="_x0000_s1026" style="position:absolute;left:0;text-align:left;margin-left:52.5pt;margin-top:1.95pt;width:122.55pt;height:139.5pt;z-index:251664384" coordorigin="2490,1803" coordsize="2451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9" o:spid="_x0000_s1027" type="#_x0000_t202" style="position:absolute;left:3351;top:3457;width:78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zJh8UA&#10;AADcAAAADwAAAGRycy9kb3ducmV2LnhtbESP3WoCMRSE7wXfIRyhd5rVUqurUaSloBQEfx7gmBx3&#10;Fzcn2yR1t2/fCIVeDjPzDbNcd7YWd/KhcqxgPMpAEGtnKi4UnE8fwxmIEJEN1o5JwQ8FWK/6vSXm&#10;xrV8oPsxFiJBOOSooIyxyaUMuiSLYeQa4uRdnbcYk/SFNB7bBLe1nGTZVFqsOC2U2NBbSfp2/LYK&#10;3it/+dLueTt9/Zzr/SFc291eKvU06DYLEJG6+B/+a2+NgpfZGB5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fMmHxQAAANwAAAAPAAAAAAAAAAAAAAAAAJgCAABkcnMv&#10;ZG93bnJldi54bWxQSwUGAAAAAAQABAD1AAAAig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495" w:dyaOrig="360">
                            <v:shape id="_x0000_i1062" type="#_x0000_t75" style="width:24.75pt;height:18pt" o:ole="" fillcolor="window">
                              <v:imagedata r:id="rId81" o:title=""/>
                            </v:shape>
                            <o:OLEObject Type="Embed" ProgID="Equation.3" ShapeID="_x0000_i1062" DrawAspect="Content" ObjectID="_1387954358" r:id="rId82"/>
                          </w:object>
                        </w:r>
                      </w:p>
                    </w:txbxContent>
                  </v:textbox>
                </v:shape>
                <v:line id="Line 450" o:spid="_x0000_s1028" style="position:absolute;visibility:visible;mso-wrap-style:square" from="2895,2137" to="2895,4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jEZcMAAADcAAAADwAAAGRycy9kb3ducmV2LnhtbESPzYrCMBSF98K8Q7gD7jQdQXGqUWRA&#10;cKEj6uD60lzbanNTk1g7b28EweXh/Hyc6bw1lWjI+dKygq9+AoI4s7rkXMHfYdkbg/ABWWNlmRT8&#10;k4f57KMzxVTbO++o2YdcxBH2KSooQqhTKX1WkEHftzVx9E7WGQxRulxqh/c4bio5SJKRNFhyJBRY&#10;009B2WV/M5Gb5Wt3PZ4v7eq0WS+v3Hz/HrZKdT/bxQREoDa8w6/2SisYj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oxGXDAAAA3AAAAA8AAAAAAAAAAAAA&#10;AAAAoQIAAGRycy9kb3ducmV2LnhtbFBLBQYAAAAABAAEAPkAAACRAwAAAAA=&#10;">
                  <v:stroke dashstyle="dash"/>
                </v:line>
                <v:shape id="Text Box 451" o:spid="_x0000_s1029" type="#_x0000_t202" style="position:absolute;left:3925;top:3877;width:797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J+JcMA&#10;AADcAAAADwAAAGRycy9kb3ducmV2LnhtbESP3YrCMBSE74V9h3AWvBFN179qNYoKK97q9gGOzbEt&#10;Nielydr69htB2MthZr5h1tvOVOJBjSstK/gaRSCIM6tLzhWkP9/DBQjnkTVWlknBkxxsNx+9NSba&#10;tnymx8XnIkDYJaig8L5OpHRZQQbdyNbEwbvZxqAPssmlbrANcFPJcRTNpcGSw0KBNR0Kyu6XX6Pg&#10;dmoHs2V7Pfo0Pk/neyzjq30q1f/sdisQnjr/H363T1rBbDGB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J+JcMAAADcAAAADwAAAAAAAAAAAAAAAACYAgAAZHJzL2Rv&#10;d25yZXYueG1sUEsFBgAAAAAEAAQA9QAAAIg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452" o:spid="_x0000_s1030" type="#_x0000_t202" style="position:absolute;left:4061;top:2664;width:454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vmUcMA&#10;AADcAAAADwAAAGRycy9kb3ducmV2LnhtbESP3YrCMBSE7xd8h3AEb5Y1Vfyp1SiroHir6wOcNse2&#10;2JyUJmvr2xtB8HKYmW+Y1aYzlbhT40rLCkbDCARxZnXJuYLL3/4nBuE8ssbKMil4kIPNuve1wkTb&#10;lk90P/tcBAi7BBUU3teJlC4ryKAb2po4eFfbGPRBNrnUDbYBbio5jqKZNFhyWCiwpl1B2e38bxRc&#10;j+33dNGmB3+ZnyazLZbz1D6UGvS73yUIT53/hN/to1YwjSf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vmUcMAAADcAAAADwAAAAAAAAAAAAAAAACYAgAAZHJzL2Rv&#10;d25yZXYueG1sUEsFBgAAAAAEAAQA9QAAAIg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53" o:spid="_x0000_s1031" type="#_x0000_t202" style="position:absolute;left:2511;top:3415;width:76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fPhMUA&#10;AADcAAAADwAAAGRycy9kb3ducmV2LnhtbESP3WoCMRSE7wu+QzhC72rWFq2uRpEWQSkI/jzAMTnu&#10;Lm5Otkl0t2/fCIVeDjPzDTNfdrYWd/KhcqxgOMhAEGtnKi4UnI7rlwmIEJEN1o5JwQ8FWC56T3PM&#10;jWt5T/dDLESCcMhRQRljk0sZdEkWw8A1xMm7OG8xJukLaTy2CW5r+ZplY2mx4rRQYkMfJenr4WYV&#10;fFb+/K3d22b8/jXVu324tNudVOq5361mICJ18T/8194YBaPJCB5n0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R8+ExQAAANwAAAAPAAAAAAAAAAAAAAAAAJgCAABkcnMv&#10;ZG93bnJldi54bWxQSwUGAAAAAAQABAD1AAAAig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480" w:dyaOrig="360">
                            <v:shape id="_x0000_i1063" type="#_x0000_t75" style="width:24pt;height:18pt" o:ole="" fillcolor="window">
                              <v:imagedata r:id="rId83" o:title=""/>
                            </v:shape>
                            <o:OLEObject Type="Embed" ProgID="Equation.3" ShapeID="_x0000_i1063" DrawAspect="Content" ObjectID="_1387954359" r:id="rId84"/>
                          </w:object>
                        </w:r>
                      </w:p>
                    </w:txbxContent>
                  </v:textbox>
                </v:shape>
                <v:shape id="Text Box 454" o:spid="_x0000_s1032" type="#_x0000_t202" style="position:absolute;left:4454;top:3372;width:487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XdvcQA&#10;AADcAAAADwAAAGRycy9kb3ducmV2LnhtbESP0WrCQBRE3wv+w3IFX0rdKDXa6Bq00OJroh9wzV6T&#10;YPZuyK5J/PtuodDHYWbOMLt0NI3oqXO1ZQWLeQSCuLC65lLB5fz1tgHhPLLGxjIpeJKDdD952WGi&#10;7cAZ9bkvRYCwS1BB5X2bSOmKigy6uW2Jg3eznUEfZFdK3eEQ4KaRyyiKpcGaw0KFLX1WVNzzh1Fw&#10;Ow2vq4/h+u0v6+w9PmK9vtqnUrPpeNiC8DT6//Bf+6QVrDYx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l3b3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195" w:dyaOrig="360">
                            <v:shape id="_x0000_i1064" type="#_x0000_t75" style="width:9.75pt;height:18pt" o:ole="" fillcolor="window">
                              <v:imagedata r:id="rId85" o:title=""/>
                            </v:shape>
                            <o:OLEObject Type="Embed" ProgID="Equation.3" ShapeID="_x0000_i1064" DrawAspect="Content" ObjectID="_1387954360" r:id="rId86"/>
                          </w:object>
                        </w:r>
                      </w:p>
                    </w:txbxContent>
                  </v:textbox>
                </v:shape>
                <v:line id="Line 455" o:spid="_x0000_s1033" style="position:absolute;visibility:visible;mso-wrap-style:square" from="4331,1803" to="4331,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G//sYAAADcAAAADwAAAGRycy9kb3ducmV2LnhtbESPT2vCQBTE74LfYXlCb3UTqVZSV9HW&#10;P+2p1RZ6fWRfk2D2bdhdY/z2rlDwOMzMb5jZojO1aMn5yrKCdJiAIM6trrhQ8PO9eZyC8AFZY22Z&#10;FFzIw2Le780w0/bMe2oPoRARwj5DBWUITSalz0sy6Ie2IY7en3UGQ5SukNrhOcJNLUdJMpEGK44L&#10;JTb0WlJ+PJyMgi+Xbp4+f/0uvWw/tuvletW+HfdKPQy65QuIQF24h//b71rBePoM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hv/7GAAAA3AAAAA8AAAAAAAAA&#10;AAAAAAAAoQIAAGRycy9kb3ducmV2LnhtbFBLBQYAAAAABAAEAPkAAACUAwAAAAA=&#10;">
                  <v:stroke startarrow="open" endarrow="open"/>
                </v:line>
                <v:line id="Line 456" o:spid="_x0000_s1034" style="position:absolute;rotation:-90;visibility:visible;mso-wrap-style:square" from="3705,2272" to="370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ZdNMEAAADcAAAADwAAAGRycy9kb3ducmV2LnhtbERPS27CMBDdI/UO1lRig4oDEhSlGFTx&#10;E1vSHmCIp3Fae5zGBgKnxwsklk/vP192zooztaH2rGA0zEAQl17XXCn4/tq+zUCEiKzReiYFVwqw&#10;XLz05phrf+EDnYtYiRTCIUcFJsYmlzKUhhyGoW+IE/fjW4cxwbaSusVLCndWjrNsKh3WnBoMNrQy&#10;VP4VJ6dgeqyNfTd2MyjoOOn2/7+7W7lWqv/afX6AiNTFp/jh3msFk1lam86kI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5l00wQAAANwAAAAPAAAAAAAAAAAAAAAA&#10;AKECAABkcnMvZG93bnJldi54bWxQSwUGAAAAAAQABAD5AAAAjwMAAAAA&#10;">
                  <v:stroke startarrow="open" endarrow="open"/>
                </v:line>
                <v:shape id="Freeform 457" o:spid="_x0000_s1035" style="position:absolute;left:3029;top:2631;width:756;height:842;visibility:visible;mso-wrap-style:square;v-text-anchor:top" coordsize="300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cqHMUA&#10;AADcAAAADwAAAGRycy9kb3ducmV2LnhtbESPQWvCQBSE74X+h+UVvNWNFTWNrlIEQfGiSQ89PrKv&#10;STT7NmZXE/99tyB4HGa+GWax6k0tbtS6yrKC0TACQZxbXXGh4DvbvMcgnEfWWFsmBXdysFq+viww&#10;0bbjI91SX4hQwi5BBaX3TSKly0sy6Ia2IQ7er20N+iDbQuoWu1BuavkRRVNpsOKwUGJD65Lyc3o1&#10;CiaHSzeeFYdZnO6N3p+yn/Eu2yo1eOu/5iA89f4ZftBbHbj4E/7PhCM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hyocxQAAANwAAAAPAAAAAAAAAAAAAAAAAJgCAABkcnMv&#10;ZG93bnJldi54bWxQSwUGAAAAAAQABAD1AAAAigMAAAAA&#10;" path="m,c12,114,25,228,75,345v50,117,187,300,225,360e" filled="f" strokeweight="1.5pt">
                  <v:stroke startarrow="open"/>
                  <v:path arrowok="t" o:connecttype="custom" o:connectlocs="0,0;189,412;756,842" o:connectangles="0,0,0"/>
                </v:shape>
                <v:shape id="Freeform 458" o:spid="_x0000_s1036" style="position:absolute;left:3759;top:3442;width:756;height:842;flip:x y;visibility:visible;mso-wrap-style:square;v-text-anchor:top" coordsize="300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SjuMYA&#10;AADcAAAADwAAAGRycy9kb3ducmV2LnhtbESPTW/CMAyG70j8h8hIuyBINml8dAQ0mIbGBYmP3a3G&#10;a6s1TmkyKP9+Pkza0Xr9Pn68WHW+VldqYxXYwuPYgCLOg6u4sHA+vY9moGJCdlgHJgt3irBa9nsL&#10;zFy48YGux1QogXDM0EKZUpNpHfOSPMZxaIgl+wqtxyRjW2jX4k3gvtZPxky0x4rlQokNbUrKv48/&#10;XjR2+8v+ze2ms89is52Yw3pqhp21D4Pu9QVUoi79L/+1P5yF57noyzNCAL3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SjuMYAAADcAAAADwAAAAAAAAAAAAAAAACYAgAAZHJz&#10;L2Rvd25yZXYueG1sUEsFBgAAAAAEAAQA9QAAAIsDAAAAAA==&#10;" path="m,c12,114,25,228,75,345v50,117,187,300,225,360e" filled="f" strokeweight="1.5pt">
                  <v:stroke startarrow="open"/>
                  <v:path arrowok="t" o:connecttype="custom" o:connectlocs="0,0;189,412;756,842" o:connectangles="0,0,0"/>
                </v:shape>
                <v:oval id="Oval 459" o:spid="_x0000_s1037" style="position:absolute;left:4540;top:3449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Bv78MA&#10;AADcAAAADwAAAGRycy9kb3ducmV2LnhtbESPQWvCQBSE7wX/w/IEL0U3ERSNriIBi9dGDz2+Zp9J&#10;MPs27G5N8u+7hYLHYWa+YfbHwbTiSc43lhWkiwQEcWl1w5WC2/U834DwAVlja5kUjOTheJi87THT&#10;tudPehahEhHCPkMFdQhdJqUvazLoF7Yjjt7dOoMhSldJ7bCPcNPKZZKspcGG40KNHeU1lY/ixyhw&#10;792Yj5f8nH7zR7HqN/prfdNKzabDaQci0BBe4f/2RStYbVP4OxOP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Bv78MAAADcAAAADwAAAAAAAAAAAAAAAACYAgAAZHJzL2Rv&#10;d25yZXYueG1sUEsFBgAAAAAEAAQA9QAAAIgDAAAAAA==&#10;" fillcolor="black"/>
                <v:oval id="Oval 460" o:spid="_x0000_s1038" style="position:absolute;left:4149;top:3443;width:59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LxmMMA&#10;AADc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FiPYe/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8LxmMMAAADcAAAADwAAAAAAAAAAAAAAAACYAgAAZHJzL2Rv&#10;d25yZXYueG1sUEsFBgAAAAAEAAQA9QAAAIgDAAAAAA==&#10;" fillcolor="black"/>
                <v:oval id="Oval 461" o:spid="_x0000_s1039" style="position:absolute;left:3766;top:3449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5UA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tYfn7A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I5UA8MAAADcAAAADwAAAAAAAAAAAAAAAACYAgAAZHJzL2Rv&#10;d25yZXYueG1sUEsFBgAAAAAEAAQA9QAAAIgDAAAAAA==&#10;" fillcolor="black"/>
                <v:oval id="Oval 462" o:spid="_x0000_s1040" style="position:absolute;left:3337;top:3443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fMd8MA&#10;AADcAAAADwAAAGRycy9kb3ducmV2LnhtbESPQWvCQBSE7wX/w/IEL0U3ShWbuooEFK+NHjy+Zl+T&#10;YPZt2F1N8u+7gtDjMDPfMJtdbxrxIOdrywrmswQEcWF1zaWCy/kwXYPwAVljY5kUDORhtx29bTDV&#10;tuNveuShFBHCPkUFVQhtKqUvKjLoZ7Yljt6vdQZDlK6U2mEX4aaRiyRZSYM1x4UKW8oqKm753Shw&#10;7+2QDafsMP/hY77s1vq6umilJuN+/wUiUB/+w6/2SStYfn7A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fMd8MAAADcAAAADwAAAAAAAAAAAAAAAACYAgAAZHJzL2Rv&#10;d25yZXYueG1sUEsFBgAAAAAEAAQA9QAAAIgDAAAAAA==&#10;" fillcolor="black"/>
                <v:oval id="Oval 463" o:spid="_x0000_s1041" style="position:absolute;left:2858;top:3449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tp7MMA&#10;AADcAAAADwAAAGRycy9kb3ducmV2LnhtbESPQWvCQBSE7wX/w/IKXopuFCKauooEFK+NHnp8zb4m&#10;odm3YXc1yb93hYLHYWa+Ybb7wbTiTs43lhUs5gkI4tLqhisF18txtgbhA7LG1jIpGMnDfjd522Km&#10;bc9fdC9CJSKEfYYK6hC6TEpf1mTQz21HHL1f6wyGKF0ltcM+wk0rl0mykgYbjgs1dpTXVP4VN6PA&#10;fXRjPp7z4+KHT0Xar/X36qqVmr4Ph08QgYbwCv+3z1pBuknheSYeAb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tp7MMAAADcAAAADwAAAAAAAAAAAAAAAACYAgAAZHJzL2Rv&#10;d25yZXYueG1sUEsFBgAAAAAEAAQA9QAAAIgDAAAAAA==&#10;" fillcolor="black"/>
                <v:oval id="Oval 464" o:spid="_x0000_s1042" style="position:absolute;left:4294;top:4040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n3m8QA&#10;AADcAAAADwAAAGRycy9kb3ducmV2LnhtbESPwWrDMBBE74X8g9hCLqWRE4hJHcshGFJyrZNDj1tr&#10;Y5taKyOpsf33VaGQ4zAzb5j8MJle3Mn5zrKC9SoBQVxb3XGj4Ho5ve5A+ICssbdMCmbycCgWTzlm&#10;2o78QfcqNCJC2GeooA1hyKT0dUsG/coOxNG7WWcwROkaqR2OEW56uUmSVBrsOC60OFDZUv1d/RgF&#10;7mWYy/lcntZf/F5tx53+TK9aqeXzdNyDCDSFR/i/fdYKtm8p/J2JR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595vEAAAA3AAAAA8AAAAAAAAAAAAAAAAAmAIAAGRycy9k&#10;b3ducmV2LnhtbFBLBQYAAAAABAAEAPUAAACJAwAAAAA=&#10;" fillcolor="black"/>
                <v:oval id="Oval 465" o:spid="_x0000_s1043" style="position:absolute;left:4294;top:3166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VSAMQA&#10;AADcAAAADwAAAGRycy9kb3ducmV2LnhtbESPT2vCQBTE74LfYXlCL1I3FvzT1FVKwOLVmIPH1+xr&#10;Epp9G3a3Jvn2XUHwOMzMb5jdYTCtuJHzjWUFy0UCgri0uuFKQXE5vm5B+ICssbVMCkbycNhPJztM&#10;te35TLc8VCJC2KeooA6hS6X0ZU0G/cJ2xNH7sc5giNJVUjvsI9y08i1J1tJgw3Ghxo6ymsrf/M8o&#10;cPNuzMZTdlx+81e+6rf6ui60Ui+z4fMDRKAhPMOP9kkrWL1v4H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1UgDEAAAA3AAAAA8AAAAAAAAAAAAAAAAAmAIAAGRycy9k&#10;b3ducmV2LnhtbFBLBQYAAAAABAAEAPUAAACJAwAAAAA=&#10;" fillcolor="black"/>
                <v:oval id="Oval 466" o:spid="_x0000_s1044" style="position:absolute;left:4294;top:3719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rGcsAA&#10;AADcAAAADwAAAGRycy9kb3ducmV2LnhtbERPTYvCMBC9C/sfwix4EU1dULRrFCm4eN3ag8exGduy&#10;zaQk0bb/3hwWPD7e9+4wmFY8yfnGsoLlIgFBXFrdcKWguJzmGxA+IGtsLZOCkTwc9h+THaba9vxL&#10;zzxUIoawT1FBHUKXSunLmgz6he2II3e3zmCI0FVSO+xjuGnlV5KspcGGY0ONHWU1lX/5wyhws27M&#10;xnN2Wt74J1/1G31dF1qp6edw/AYRaAhv8b/7rBWstnFtPBOPgN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rGcsAAAADcAAAADwAAAAAAAAAAAAAAAACYAgAAZHJzL2Rvd25y&#10;ZXYueG1sUEsFBgAAAAAEAAQA9QAAAIUDAAAAAA==&#10;" fillcolor="black"/>
                <v:oval id="Oval 467" o:spid="_x0000_s1045" style="position:absolute;left:4306;top:2844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j6cMA&#10;AADcAAAADwAAAGRycy9kb3ducmV2LnhtbESPQYvCMBSE7wv+h/AEL4umCopWo0jBxetWDx6fzbMt&#10;Ni8lydr2328WFjwOM/MNszv0phEvcr62rGA+S0AQF1bXXCq4Xk7TNQgfkDU2lknBQB4O+9HHDlNt&#10;O/6mVx5KESHsU1RQhdCmUvqiIoN+Zlvi6D2sMxiidKXUDrsIN41cJMlKGqw5LlTYUlZR8cx/jAL3&#10;2Q7ZcM5O8zt/5cturW+rq1ZqMu6PWxCB+vAO/7fPWsFys4G/M/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Zj6cMAAADcAAAADwAAAAAAAAAAAAAAAACYAgAAZHJzL2Rv&#10;d25yZXYueG1sUEsFBgAAAAAEAAQA9QAAAIgDAAAAAA==&#10;" fillcolor="black"/>
                <v:line id="Line 468" o:spid="_x0000_s1046" style="position:absolute;visibility:visible;mso-wrap-style:square" from="4576,2112" to="4576,4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Cdr8EAAADc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CyT+XJGjoBe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gJ2vwQAAANwAAAAPAAAAAAAAAAAAAAAA&#10;AKECAABkcnMvZG93bnJldi54bWxQSwUGAAAAAAQABAD5AAAAjwMAAAAA&#10;">
                  <v:stroke dashstyle="dash"/>
                </v:line>
                <v:oval id="Oval 469" o:spid="_x0000_s1047" style="position:absolute;left:3351;top:3163;width:58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+bFMMA&#10;AADcAAAADwAAAGRycy9kb3ducmV2LnhtbESPQWvCQBSE7wX/w/IEL0U3KTRIdBUJWLyaeujxNftM&#10;gtm3YXc1yb93hUKPw8x8w2z3o+nEg5xvLStIVwkI4srqlmsFl+/jcg3CB2SNnWVSMJGH/W72tsVc&#10;24HP9ChDLSKEfY4KmhD6XEpfNWTQr2xPHL2rdQZDlK6W2uEQ4aaTH0mSSYMtx4UGeyoaqm7l3Shw&#10;7/1UTKfimP7yV/k5rPVPdtFKLebjYQMi0Bj+w3/tk1aQJSm8zsQjIH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+bFMMAAADcAAAADwAAAAAAAAAAAAAAAACYAgAAZHJzL2Rv&#10;d25yZXYueG1sUEsFBgAAAAAEAAQA9QAAAIgDAAAAAA==&#10;" fillcolor="black"/>
                <v:oval id="Oval 470" o:spid="_x0000_s1048" style="position:absolute;left:4163;top:3709;width:59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FY8IA&#10;AADc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kGarOB5Jh4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7QVjwgAAANwAAAAPAAAAAAAAAAAAAAAAAJgCAABkcnMvZG93&#10;bnJldi54bWxQSwUGAAAAAAQABAD1AAAAhwMAAAAA&#10;" fillcolor="black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51835</wp:posOffset>
                </wp:positionH>
                <wp:positionV relativeFrom="paragraph">
                  <wp:posOffset>139700</wp:posOffset>
                </wp:positionV>
                <wp:extent cx="1457325" cy="1557655"/>
                <wp:effectExtent l="22860" t="15875" r="15240" b="7620"/>
                <wp:wrapNone/>
                <wp:docPr id="562" name="Group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7325" cy="1557655"/>
                          <a:chOff x="6561" y="1984"/>
                          <a:chExt cx="2295" cy="2453"/>
                        </a:xfrm>
                      </wpg:grpSpPr>
                      <wps:wsp>
                        <wps:cNvPr id="563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6848" y="2747"/>
                            <a:ext cx="478" cy="3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8064" y="3510"/>
                            <a:ext cx="355" cy="3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Line 474"/>
                        <wps:cNvCnPr/>
                        <wps:spPr bwMode="auto">
                          <a:xfrm>
                            <a:off x="7107" y="1984"/>
                            <a:ext cx="0" cy="2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475"/>
                        <wps:cNvCnPr/>
                        <wps:spPr bwMode="auto">
                          <a:xfrm rot="-5400000">
                            <a:off x="7709" y="2404"/>
                            <a:ext cx="0" cy="22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Oval 476"/>
                        <wps:cNvSpPr>
                          <a:spLocks noChangeArrowheads="1"/>
                        </wps:cNvSpPr>
                        <wps:spPr bwMode="auto">
                          <a:xfrm flipV="1">
                            <a:off x="7340" y="3528"/>
                            <a:ext cx="64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Oval 477"/>
                        <wps:cNvSpPr>
                          <a:spLocks noChangeArrowheads="1"/>
                        </wps:cNvSpPr>
                        <wps:spPr bwMode="auto">
                          <a:xfrm flipV="1">
                            <a:off x="7627" y="3528"/>
                            <a:ext cx="64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Oval 478"/>
                        <wps:cNvSpPr>
                          <a:spLocks noChangeArrowheads="1"/>
                        </wps:cNvSpPr>
                        <wps:spPr bwMode="auto">
                          <a:xfrm flipV="1">
                            <a:off x="7913" y="3528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Oval 479"/>
                        <wps:cNvSpPr>
                          <a:spLocks noChangeArrowheads="1"/>
                        </wps:cNvSpPr>
                        <wps:spPr bwMode="auto">
                          <a:xfrm flipV="1">
                            <a:off x="8214" y="3514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Oval 480"/>
                        <wps:cNvSpPr>
                          <a:spLocks noChangeArrowheads="1"/>
                        </wps:cNvSpPr>
                        <wps:spPr bwMode="auto">
                          <a:xfrm flipV="1">
                            <a:off x="7066" y="3763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Oval 481"/>
                        <wps:cNvSpPr>
                          <a:spLocks noChangeArrowheads="1"/>
                        </wps:cNvSpPr>
                        <wps:spPr bwMode="auto">
                          <a:xfrm flipV="1">
                            <a:off x="7080" y="3278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Oval 482"/>
                        <wps:cNvSpPr>
                          <a:spLocks noChangeArrowheads="1"/>
                        </wps:cNvSpPr>
                        <wps:spPr bwMode="auto">
                          <a:xfrm flipV="1">
                            <a:off x="7080" y="2931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Arc 483"/>
                        <wps:cNvSpPr>
                          <a:spLocks/>
                        </wps:cNvSpPr>
                        <wps:spPr bwMode="auto">
                          <a:xfrm flipV="1">
                            <a:off x="7121" y="2150"/>
                            <a:ext cx="150" cy="81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Arc 484"/>
                        <wps:cNvSpPr>
                          <a:spLocks/>
                        </wps:cNvSpPr>
                        <wps:spPr bwMode="auto">
                          <a:xfrm>
                            <a:off x="7668" y="3566"/>
                            <a:ext cx="150" cy="8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Arc 485"/>
                        <wps:cNvSpPr>
                          <a:spLocks/>
                        </wps:cNvSpPr>
                        <wps:spPr bwMode="auto">
                          <a:xfrm flipH="1">
                            <a:off x="7504" y="3566"/>
                            <a:ext cx="150" cy="8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Arc 486"/>
                        <wps:cNvSpPr>
                          <a:spLocks/>
                        </wps:cNvSpPr>
                        <wps:spPr bwMode="auto">
                          <a:xfrm flipH="1" flipV="1">
                            <a:off x="8050" y="2137"/>
                            <a:ext cx="150" cy="8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Line 487"/>
                        <wps:cNvCnPr/>
                        <wps:spPr bwMode="auto">
                          <a:xfrm>
                            <a:off x="7369" y="2127"/>
                            <a:ext cx="0" cy="2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488"/>
                        <wps:cNvCnPr/>
                        <wps:spPr bwMode="auto">
                          <a:xfrm>
                            <a:off x="7929" y="2197"/>
                            <a:ext cx="0" cy="2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2" o:spid="_x0000_s1049" style="position:absolute;left:0;text-align:left;margin-left:256.05pt;margin-top:11pt;width:114.75pt;height:122.65pt;z-index:251665408" coordorigin="6561,1984" coordsize="2295,2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">
                <v:shape id="Text Box 472" o:spid="_x0000_s1050" type="#_x0000_t202" style="position:absolute;left:6848;top:2747;width:478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6Y38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4iTN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HpjfxQAAANwAAAAPAAAAAAAAAAAAAAAAAJgCAABkcnMv&#10;ZG93bnJldi54bWxQSwUGAAAAAAQABAD1AAAAigMAAAAA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73" o:spid="_x0000_s1051" type="#_x0000_t202" style="position:absolute;left:8064;top:3510;width:355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cAq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lWawO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3AKv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line id="Line 474" o:spid="_x0000_s1052" style="position:absolute;visibility:visible;mso-wrap-style:square" from="7107,1984" to="7107,4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Mmq8QAAADcAAAADwAAAGRycy9kb3ducmV2LnhtbESPT2vCQBTE7wW/w/IEb3WjoJToKqWg&#10;5CLFP/T8mn0m0ezbmF2zqZ++WxB6HGbmN8xy3ZtadNS6yrKCyTgBQZxbXXGh4HTcvL6BcB5ZY22Z&#10;FPyQg/Vq8LLEVNvAe+oOvhARwi5FBaX3TSqly0sy6Ma2IY7e2bYGfZRtIXWLIcJNLadJMpcGK44L&#10;JTb0UVJ+PdyNgiQ8tvIis6r7zHa30HyHr+ktKDUa9u8LEJ56/x9+tjOtYDafwd+Ze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IyarxAAAANwAAAAPAAAAAAAAAAAA&#10;AAAAAKECAABkcnMvZG93bnJldi54bWxQSwUGAAAAAAQABAD5AAAAkgMAAAAA&#10;">
                  <v:stroke startarrow="block" endarrow="block"/>
                </v:line>
                <v:line id="Line 475" o:spid="_x0000_s1053" style="position:absolute;rotation:-90;visibility:visible;mso-wrap-style:square" from="7709,2404" to="7709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qzisMAAADcAAAADwAAAGRycy9kb3ducmV2LnhtbESPT2vCQBTE74LfYXkFb7qpYLCpq4ig&#10;2IMF0168PbIvfzD7NuStmn57t1DocZiZ3zCrzeBadadeGs8GXmcJKOLC24YrA99f++kSlARki61n&#10;MvBDApv1eLTCzPoHn+meh0pFCEuGBuoQukxrKWpyKDPfEUev9L3DEGVfadvjI8Jdq+dJkmqHDceF&#10;Gjva1VRc85szIG94uX60xfbwWSYoOC/ldNHGTF6G7TuoQEP4D/+1j9bAIk3h90w8Anr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Ks4rDAAAA3AAAAA8AAAAAAAAAAAAA&#10;AAAAoQIAAGRycy9kb3ducmV2LnhtbFBLBQYAAAAABAAEAPkAAACRAwAAAAA=&#10;">
                  <v:stroke startarrow="block" endarrow="block"/>
                </v:line>
                <v:oval id="Oval 476" o:spid="_x0000_s1054" style="position:absolute;left:7340;top:3528;width:64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W4A8cA&#10;AADcAAAADwAAAGRycy9kb3ducmV2LnhtbESPW0vDQBSE34X+h+UUfBG76y0taTalCIK+2Yvax9Ps&#10;aZKaPRuyaxL/vSsIPg4z8w2TrUbbiJ46XzvWcDNTIIgLZ2ouNex3T9cLED4gG2wck4Zv8rDKJxcZ&#10;psYNvKF+G0oRIexT1FCF0KZS+qIii37mWuLonVxnMUTZldJ0OES4beStUom0WHNcqLClx4qKz+2X&#10;1XD+WFt1f9Unpzv19vLO82FxPLxqfTkd10sQgcbwH/5rPxsND8kcfs/EIyD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VuAPHAAAA3AAAAA8AAAAAAAAAAAAAAAAAmAIAAGRy&#10;cy9kb3ducmV2LnhtbFBLBQYAAAAABAAEAPUAAACMAwAAAAA=&#10;" fillcolor="black"/>
                <v:oval id="Oval 477" o:spid="_x0000_s1055" style="position:absolute;left:7627;top:3528;width:64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osccMA&#10;AADcAAAADwAAAGRycy9kb3ducmV2LnhtbERPz0/CMBS+m/g/NM+Ei4FWlEkGhRATE7kBinB8rI9t&#10;ur4ua93Gf08PJhy/fL/ny95WoqXGl441PI0UCOLMmZJzDV+f78MpCB+QDVaOScOFPCwX93dzTI3r&#10;eEvtLuQihrBPUUMRQp1K6bOCLPqRq4kjd3aNxRBhk0vTYBfDbSXHSiXSYsmxocCa3grKfnd/VsPP&#10;YWXVy2ObnJ/Vfv3Nr930dNxoPXjoVzMQgfpwE/+7P4yGSRLXxjPx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4osccMAAADcAAAADwAAAAAAAAAAAAAAAACYAgAAZHJzL2Rv&#10;d25yZXYueG1sUEsFBgAAAAAEAAQA9QAAAIgDAAAAAA==&#10;" fillcolor="black"/>
                <v:oval id="Oval 478" o:spid="_x0000_s1056" style="position:absolute;left:7913;top:3528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aJ6scA&#10;AADcAAAADwAAAGRycy9kb3ducmV2LnhtbESPT2vCQBTE7wW/w/KEXkrd7b/URleRQkFv1rba4zP7&#10;TKLZtyG7Jum37wqFHoeZ+Q0znfe2Ei01vnSs4W6kQBBnzpSca/j8eLsdg/AB2WDlmDT8kIf5bHA1&#10;xdS4jt+p3YRcRAj7FDUUIdSplD4ryKIfuZo4egfXWAxRNrk0DXYRbit5r1QiLZYcFwqs6bWg7LQ5&#10;Ww3H3cKqx5s2OTyor9WWn7vx/nut9fWwX0xABOrDf/ivvTQanpIXuJyJR0D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zGierHAAAA3AAAAA8AAAAAAAAAAAAAAAAAmAIAAGRy&#10;cy9kb3ducmV2LnhtbFBLBQYAAAAABAAEAPUAAACMAwAAAAA=&#10;" fillcolor="black"/>
                <v:oval id="Oval 479" o:spid="_x0000_s1057" style="position:absolute;left:8214;top:3514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W2qsQA&#10;AADcAAAADwAAAGRycy9kb3ducmV2LnhtbERPy2rCQBTdC/7DcAU3Umdq64PoKFIotDurbXV5zVyT&#10;aOZOyEyT+PedRaHLw3mvNp0tRUO1LxxreBwrEMSpMwVnGj4Prw8LED4gGywdk4Y7edis+70VJsa1&#10;/EHNPmQihrBPUEMeQpVI6dOcLPqxq4gjd3G1xRBhnUlTYxvDbSknSs2kxYJjQ44VveSU3vY/VsP1&#10;uLXqedTMLk/q6/2b5+3ifNppPRx02yWIQF34F/+534yG6TzOj2fi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ltqrEAAAA3AAAAA8AAAAAAAAAAAAAAAAAmAIAAGRycy9k&#10;b3ducmV2LnhtbFBLBQYAAAAABAAEAPUAAACJAwAAAAA=&#10;" fillcolor="black"/>
                <v:oval id="Oval 480" o:spid="_x0000_s1058" style="position:absolute;left:7066;top:3763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kTMcYA&#10;AADcAAAADwAAAGRycy9kb3ducmV2LnhtbESPS2vDMBCE74X+B7GFXEoipW0eOFFCKATaW/POcWNt&#10;bLfWyliq7f77qhDocZiZb5j5srOlaKj2hWMNw4ECQZw6U3CmYb9b96cgfEA2WDomDT/kYbm4v5tj&#10;YlzLG2q2IRMRwj5BDXkIVSKlT3Oy6AeuIo7e1dUWQ5R1Jk2NbYTbUj4pNZYWC44LOVb0mlP6tf22&#10;Gj5PK6teHpvx9Vkd3o88aaeX84fWvYduNQMRqAv/4Vv7zWgYTYb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2kTMcYAAADcAAAADwAAAAAAAAAAAAAAAACYAgAAZHJz&#10;L2Rvd25yZXYueG1sUEsFBgAAAAAEAAQA9QAAAIsDAAAAAA==&#10;" fillcolor="black"/>
                <v:oval id="Oval 481" o:spid="_x0000_s1059" style="position:absolute;left:7080;top:3278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uNRscA&#10;AADcAAAADwAAAGRycy9kb3ducmV2LnhtbESPT2vCQBTE74V+h+UVvJS6q61/iK4iglBvVqvt8Zl9&#10;Jmmzb0N2m8Rv3xUKPQ4z8xtmvuxsKRqqfeFYw6CvQBCnzhScaXg/bJ6mIHxANlg6Jg1X8rBc3N/N&#10;MTGu5Tdq9iETEcI+QQ15CFUipU9zsuj7riKO3sXVFkOUdSZNjW2E21IOlRpLiwXHhRwrWueUfu9/&#10;rIavj5VVL4/N+PKsjtsTT9rp+XOnde+hW81ABOrCf/iv/Wo0jCZDuJ2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e7jUbHAAAA3AAAAA8AAAAAAAAAAAAAAAAAmAIAAGRy&#10;cy9kb3ducmV2LnhtbFBLBQYAAAAABAAEAPUAAACMAwAAAAA=&#10;" fillcolor="black"/>
                <v:oval id="Oval 482" o:spid="_x0000_s1060" style="position:absolute;left:7080;top:2931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co3cYA&#10;AADcAAAADwAAAGRycy9kb3ducmV2LnhtbESPS2vDMBCE74X+B7GFXkoipWkeOFFCCBTaW5r3cWNt&#10;bLfWyliq7f77KlDocZiZb5j5srOlaKj2hWMNg74CQZw6U3CmYb977U1B+IBssHRMGn7Iw3JxfzfH&#10;xLiWP6jZhkxECPsENeQhVImUPs3Jou+7ijh6V1dbDFHWmTQ1thFuS/ms1FhaLDgu5FjROqf0a/tt&#10;NXyeVla9PDXj61Ad3o88aaeX80brx4duNQMRqAv/4b/2m9Ewmgzhdi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co3cYAAADcAAAADwAAAAAAAAAAAAAAAACYAgAAZHJz&#10;L2Rvd25yZXYueG1sUEsFBgAAAAAEAAQA9QAAAIsDAAAAAA==&#10;" fillcolor="black"/>
                <v:shape id="Arc 483" o:spid="_x0000_s1061" style="position:absolute;left:7121;top:2150;width:150;height:81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PV6MQA&#10;AADcAAAADwAAAGRycy9kb3ducmV2LnhtbESPQWsCMRSE74L/IbxCb5q11LpsjSJCQdFLVdDeHpvn&#10;7tLNy5JEjf/eFAoeh5n5hpnOo2nFlZxvLCsYDTMQxKXVDVcKDvuvQQ7CB2SNrWVScCcP81m/N8VC&#10;2xt/03UXKpEg7AtUUIfQFVL6siaDfmg74uSdrTMYknSV1A5vCW5a+ZZlH9Jgw2mhxo6WNZW/u4tR&#10;YE76bGI8uW3+s8yO69I1o3yj1OtLXHyCCBTDM/zfXmkF48k7/J1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T1ejEAAAA3AAAAA8AAAAAAAAAAAAAAAAAmAIAAGRycy9k&#10;b3ducmV2LnhtbFBLBQYAAAAABAAEAPUAAACJAwAAAAA=&#10;" path="m,nfc11929,,21600,9670,21600,21600em,nsc11929,,21600,9670,21600,21600l,21600,,xe" filled="f" strokeweight="1.5pt">
                  <v:stroke endarrow="open"/>
                  <v:path arrowok="t" o:extrusionok="f" o:connecttype="custom" o:connectlocs="0,0;150,819;0,819" o:connectangles="0,0,0"/>
                </v:shape>
                <v:shape id="Arc 484" o:spid="_x0000_s1062" style="position:absolute;left:7668;top:3566;width:150;height:8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AooMYA&#10;AADcAAAADwAAAGRycy9kb3ducmV2LnhtbESPW2sCMRSE3wv9D+EU+lazFbbKahQRSvtQEC9Q+nbc&#10;nL3o5mTZxDX11xtB8HGYmW+Y6TyYRvTUudqygvdBAoI4t7rmUsFu+/k2BuE8ssbGMin4Jwfz2fPT&#10;FDNtz7ymfuNLESHsMlRQed9mUrq8IoNuYFvi6BW2M+ij7EqpOzxHuGnkMEk+pMGa40KFLS0ryo+b&#10;k1HwV1wO6Ree9r/2GHZhtRzXw9WPUq8vYTEB4Sn4R/je/tYK0lEKtzPxCM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QAooMYAAADcAAAADwAAAAAAAAAAAAAAAACYAgAAZHJz&#10;L2Rvd25yZXYueG1sUEsFBgAAAAAEAAQA9QAAAIsDAAAAAA==&#10;" path="m,nfc11929,,21600,9670,21600,21600em,nsc11929,,21600,9670,21600,21600l,21600,,xe" filled="f" strokeweight="1.5pt">
                  <v:stroke endarrow="open"/>
                  <v:path arrowok="t" o:extrusionok="f" o:connecttype="custom" o:connectlocs="0,0;150,818;0,818" o:connectangles="0,0,0"/>
                </v:shape>
                <v:shape id="Arc 485" o:spid="_x0000_s1063" style="position:absolute;left:7504;top:3566;width:150;height:81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3uBMQA&#10;AADcAAAADwAAAGRycy9kb3ducmV2LnhtbESPQWsCMRSE70L/Q3gFb5q1UF22RilCwaIXtdDt7bF5&#10;7i7dvCxJ1PjvjSB4HGbmG2a+jKYTZ3K+taxgMs5AEFdWt1wr+Dl8jXIQPiBr7CyTgit5WC5eBnMs&#10;tL3wjs77UIsEYV+ggiaEvpDSVw0Z9GPbEyfvaJ3BkKSrpXZ4SXDTybcsm0qDLaeFBntaNVT9709G&#10;gSn10cRYum3+t8p+vyvXTvKNUsPX+PkBIlAMz/CjvdYK3mdTuJ9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N7gTEAAAA3AAAAA8AAAAAAAAAAAAAAAAAmAIAAGRycy9k&#10;b3ducmV2LnhtbFBLBQYAAAAABAAEAPUAAACJAwAAAAA=&#10;" path="m,nfc11929,,21600,9670,21600,21600em,nsc11929,,21600,9670,21600,21600l,21600,,xe" filled="f" strokeweight="1.5pt">
                  <v:stroke endarrow="open"/>
                  <v:path arrowok="t" o:extrusionok="f" o:connecttype="custom" o:connectlocs="0,0;150,818;0,818" o:connectangles="0,0,0"/>
                </v:shape>
                <v:shape id="Arc 486" o:spid="_x0000_s1064" style="position:absolute;left:8050;top:2137;width:150;height:818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unT8UA&#10;AADcAAAADwAAAGRycy9kb3ducmV2LnhtbESPQWvCQBSE7wX/w/IEb3WjYCPRVUQp9OKhVhRvz+wz&#10;CWbfxt01pv++Kwg9DjPzDTNfdqYWLTlfWVYwGiYgiHOrKy4U7H8+36cgfEDWWFsmBb/kYbnovc0x&#10;0/bB39TuQiEihH2GCsoQmkxKn5dk0A9tQxy9i3UGQ5SukNrhI8JNLcdJ8iENVhwXSmxoXVJ+3d2N&#10;gtXmnG7d+lRsfHs4nq9TvGzvN6UG/W41AxGoC//hV/tLK5ikK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66dPxQAAANwAAAAPAAAAAAAAAAAAAAAAAJgCAABkcnMv&#10;ZG93bnJldi54bWxQSwUGAAAAAAQABAD1AAAAigMAAAAA&#10;" path="m,nfc11929,,21600,9670,21600,21600em,nsc11929,,21600,9670,21600,21600l,21600,,xe" filled="f" strokeweight="1.5pt">
                  <v:stroke endarrow="open"/>
                  <v:path arrowok="t" o:extrusionok="f" o:connecttype="custom" o:connectlocs="0,0;150,818;0,818" o:connectangles="0,0,0"/>
                </v:shape>
                <v:line id="Line 487" o:spid="_x0000_s1065" style="position:absolute;visibility:visible;mso-wrap-style:square" from="7369,2127" to="7369,4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WDqMIAAADcAAAADwAAAGRycy9kb3ducmV2LnhtbERPTWvCQBC9C/0PyxS81U0L2ja6SikI&#10;HmxFLT0P2TGJZmfj7jbGf985CB4f73u26F2jOgqx9mzgeZSBIi68rbk08LNfPr2BignZYuOZDFwp&#10;wmL+MJhhbv2Ft9TtUqkkhGOOBqqU2lzrWFTkMI58SyzcwQeHSWAotQ14kXDX6Jcsm2iHNUtDhS19&#10;VlScdn9OeotyHc6/x1O/Onytl2fu3r/3G2OGj/3HFFSiPt3FN/fKGhi/yl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WDqMIAAADcAAAADwAAAAAAAAAAAAAA&#10;AAChAgAAZHJzL2Rvd25yZXYueG1sUEsFBgAAAAAEAAQA+QAAAJADAAAAAA==&#10;">
                  <v:stroke dashstyle="dash"/>
                </v:line>
                <v:line id="Line 488" o:spid="_x0000_s1066" style="position:absolute;visibility:visible;mso-wrap-style:square" from="7929,2197" to="7929,4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kmM8QAAADcAAAADwAAAGRycy9kb3ducmV2LnhtbESPS2sCMRSF9wX/Q7iCO81YaKujUUQQ&#10;XNgWH7i+TK4zo5ObMYnj+O9NQejycB4fZzpvTSUacr60rGA4SEAQZ1aXnCs47Ff9EQgfkDVWlknB&#10;gzzMZ523Kaba3nlLzS7kIo6wT1FBEUKdSumzggz6ga2Jo3eyzmCI0uVSO7zHcVPJ9yT5lAZLjoQC&#10;a1oWlF12NxO5Wb5x1+P50q5P35vVlZvxz/5XqV63XUxABGrDf/jVXmsFH1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mSYz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</w:p>
    <w:p w:rsidR="00C6664A" w:rsidRDefault="00C6664A" w:rsidP="00C6664A">
      <w:pPr>
        <w:pStyle w:val="ListParagraph"/>
        <w:numPr>
          <w:ilvl w:val="0"/>
          <w:numId w:val="8"/>
        </w:numPr>
        <w:ind w:left="540" w:hanging="540"/>
      </w:pPr>
      <w:r>
        <w:tab/>
      </w:r>
      <w:r w:rsidRPr="00C6664A">
        <w:rPr>
          <w:i/>
        </w:rPr>
        <w:t>a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 w:rsidRPr="00C6664A">
        <w:rPr>
          <w:i/>
        </w:rPr>
        <w:t>b</w:t>
      </w:r>
      <w:r>
        <w:t xml:space="preserve">)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94615</wp:posOffset>
                </wp:positionV>
                <wp:extent cx="1759585" cy="1884045"/>
                <wp:effectExtent l="19050" t="18415" r="21590" b="21590"/>
                <wp:wrapNone/>
                <wp:docPr id="543" name="Group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9585" cy="1884045"/>
                          <a:chOff x="2400" y="5151"/>
                          <a:chExt cx="2771" cy="2967"/>
                        </a:xfrm>
                      </wpg:grpSpPr>
                      <wps:wsp>
                        <wps:cNvPr id="544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3575" y="6691"/>
                            <a:ext cx="50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225" w:dyaOrig="360">
                                  <v:shape id="_x0000_i1065" type="#_x0000_t75" style="width:11.25pt;height:18pt" o:ole="">
                                    <v:imagedata r:id="rId87" o:title=""/>
                                  </v:shape>
                                  <o:OLEObject Type="Embed" ProgID="Equation.3" ShapeID="_x0000_i1065" DrawAspect="Content" ObjectID="_1387953302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5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2634" y="7185"/>
                            <a:ext cx="529" cy="6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Text Box 492"/>
                        <wps:cNvSpPr txBox="1">
                          <a:spLocks noChangeArrowheads="1"/>
                        </wps:cNvSpPr>
                        <wps:spPr bwMode="auto">
                          <a:xfrm>
                            <a:off x="2711" y="5884"/>
                            <a:ext cx="436" cy="6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4099" y="6672"/>
                            <a:ext cx="588" cy="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285" w:dyaOrig="360">
                                  <v:shape id="_x0000_i1066" type="#_x0000_t75" style="width:14.25pt;height:18pt" o:ole="" fillcolor="window">
                                    <v:imagedata r:id="rId89" o:title=""/>
                                  </v:shape>
                                  <o:OLEObject Type="Embed" ProgID="Equation.3" ShapeID="_x0000_i1066" DrawAspect="Content" ObjectID="_1387953303" r:id="rId9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3101" y="6635"/>
                            <a:ext cx="506" cy="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195" w:dyaOrig="360">
                                  <v:shape id="_x0000_i1067" type="#_x0000_t75" style="width:9.75pt;height:18pt" o:ole="" fillcolor="window">
                                    <v:imagedata r:id="rId91" o:title=""/>
                                  </v:shape>
                                  <o:OLEObject Type="Embed" ProgID="Equation.3" ShapeID="_x0000_i1067" DrawAspect="Content" ObjectID="_1387953304" r:id="rId9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Line 495"/>
                        <wps:cNvCnPr/>
                        <wps:spPr bwMode="auto">
                          <a:xfrm>
                            <a:off x="3054" y="5151"/>
                            <a:ext cx="0" cy="2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496"/>
                        <wps:cNvCnPr/>
                        <wps:spPr bwMode="auto">
                          <a:xfrm rot="5400000">
                            <a:off x="3786" y="5382"/>
                            <a:ext cx="0" cy="2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Oval 497"/>
                        <wps:cNvSpPr>
                          <a:spLocks noChangeArrowheads="1"/>
                        </wps:cNvSpPr>
                        <wps:spPr bwMode="auto">
                          <a:xfrm flipV="1">
                            <a:off x="3350" y="6722"/>
                            <a:ext cx="73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Oval 498"/>
                        <wps:cNvSpPr>
                          <a:spLocks noChangeArrowheads="1"/>
                        </wps:cNvSpPr>
                        <wps:spPr bwMode="auto">
                          <a:xfrm flipV="1">
                            <a:off x="3576" y="6719"/>
                            <a:ext cx="74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Oval 499"/>
                        <wps:cNvSpPr>
                          <a:spLocks noChangeArrowheads="1"/>
                        </wps:cNvSpPr>
                        <wps:spPr bwMode="auto">
                          <a:xfrm flipV="1">
                            <a:off x="3823" y="6719"/>
                            <a:ext cx="74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Oval 500"/>
                        <wps:cNvSpPr>
                          <a:spLocks noChangeArrowheads="1"/>
                        </wps:cNvSpPr>
                        <wps:spPr bwMode="auto">
                          <a:xfrm flipV="1">
                            <a:off x="4284" y="6722"/>
                            <a:ext cx="73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Oval 501"/>
                        <wps:cNvSpPr>
                          <a:spLocks noChangeArrowheads="1"/>
                        </wps:cNvSpPr>
                        <wps:spPr bwMode="auto">
                          <a:xfrm flipV="1">
                            <a:off x="3023" y="6989"/>
                            <a:ext cx="73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Oval 502"/>
                        <wps:cNvSpPr>
                          <a:spLocks noChangeArrowheads="1"/>
                        </wps:cNvSpPr>
                        <wps:spPr bwMode="auto">
                          <a:xfrm flipV="1">
                            <a:off x="3007" y="7356"/>
                            <a:ext cx="74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Oval 503"/>
                        <wps:cNvSpPr>
                          <a:spLocks noChangeArrowheads="1"/>
                        </wps:cNvSpPr>
                        <wps:spPr bwMode="auto">
                          <a:xfrm flipV="1">
                            <a:off x="3023" y="6122"/>
                            <a:ext cx="73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Oval 504"/>
                        <wps:cNvSpPr>
                          <a:spLocks noChangeArrowheads="1"/>
                        </wps:cNvSpPr>
                        <wps:spPr bwMode="auto">
                          <a:xfrm flipV="1">
                            <a:off x="3007" y="6456"/>
                            <a:ext cx="74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Oval 505"/>
                        <wps:cNvSpPr>
                          <a:spLocks noChangeArrowheads="1"/>
                        </wps:cNvSpPr>
                        <wps:spPr bwMode="auto">
                          <a:xfrm flipV="1">
                            <a:off x="4055" y="6719"/>
                            <a:ext cx="74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Freeform 506"/>
                        <wps:cNvSpPr>
                          <a:spLocks/>
                        </wps:cNvSpPr>
                        <wps:spPr bwMode="auto">
                          <a:xfrm>
                            <a:off x="3387" y="6097"/>
                            <a:ext cx="465" cy="669"/>
                          </a:xfrm>
                          <a:custGeom>
                            <a:avLst/>
                            <a:gdLst>
                              <a:gd name="T0" fmla="*/ 0 w 434"/>
                              <a:gd name="T1" fmla="*/ 588 h 602"/>
                              <a:gd name="T2" fmla="*/ 56 w 434"/>
                              <a:gd name="T3" fmla="*/ 350 h 602"/>
                              <a:gd name="T4" fmla="*/ 112 w 434"/>
                              <a:gd name="T5" fmla="*/ 182 h 602"/>
                              <a:gd name="T6" fmla="*/ 168 w 434"/>
                              <a:gd name="T7" fmla="*/ 56 h 602"/>
                              <a:gd name="T8" fmla="*/ 224 w 434"/>
                              <a:gd name="T9" fmla="*/ 14 h 602"/>
                              <a:gd name="T10" fmla="*/ 308 w 434"/>
                              <a:gd name="T11" fmla="*/ 140 h 602"/>
                              <a:gd name="T12" fmla="*/ 392 w 434"/>
                              <a:gd name="T13" fmla="*/ 476 h 602"/>
                              <a:gd name="T14" fmla="*/ 434 w 434"/>
                              <a:gd name="T15" fmla="*/ 602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34" h="602">
                                <a:moveTo>
                                  <a:pt x="0" y="588"/>
                                </a:moveTo>
                                <a:cubicBezTo>
                                  <a:pt x="18" y="503"/>
                                  <a:pt x="37" y="418"/>
                                  <a:pt x="56" y="350"/>
                                </a:cubicBezTo>
                                <a:cubicBezTo>
                                  <a:pt x="75" y="282"/>
                                  <a:pt x="93" y="231"/>
                                  <a:pt x="112" y="182"/>
                                </a:cubicBezTo>
                                <a:cubicBezTo>
                                  <a:pt x="131" y="133"/>
                                  <a:pt x="149" y="84"/>
                                  <a:pt x="168" y="56"/>
                                </a:cubicBezTo>
                                <a:cubicBezTo>
                                  <a:pt x="187" y="28"/>
                                  <a:pt x="201" y="0"/>
                                  <a:pt x="224" y="14"/>
                                </a:cubicBezTo>
                                <a:cubicBezTo>
                                  <a:pt x="247" y="28"/>
                                  <a:pt x="280" y="63"/>
                                  <a:pt x="308" y="140"/>
                                </a:cubicBezTo>
                                <a:cubicBezTo>
                                  <a:pt x="336" y="217"/>
                                  <a:pt x="371" y="399"/>
                                  <a:pt x="392" y="476"/>
                                </a:cubicBezTo>
                                <a:cubicBezTo>
                                  <a:pt x="413" y="553"/>
                                  <a:pt x="427" y="581"/>
                                  <a:pt x="434" y="60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Freeform 507"/>
                        <wps:cNvSpPr>
                          <a:spLocks/>
                        </wps:cNvSpPr>
                        <wps:spPr bwMode="auto">
                          <a:xfrm flipV="1">
                            <a:off x="3837" y="6719"/>
                            <a:ext cx="480" cy="669"/>
                          </a:xfrm>
                          <a:custGeom>
                            <a:avLst/>
                            <a:gdLst>
                              <a:gd name="T0" fmla="*/ 0 w 434"/>
                              <a:gd name="T1" fmla="*/ 588 h 602"/>
                              <a:gd name="T2" fmla="*/ 56 w 434"/>
                              <a:gd name="T3" fmla="*/ 350 h 602"/>
                              <a:gd name="T4" fmla="*/ 112 w 434"/>
                              <a:gd name="T5" fmla="*/ 182 h 602"/>
                              <a:gd name="T6" fmla="*/ 168 w 434"/>
                              <a:gd name="T7" fmla="*/ 56 h 602"/>
                              <a:gd name="T8" fmla="*/ 224 w 434"/>
                              <a:gd name="T9" fmla="*/ 14 h 602"/>
                              <a:gd name="T10" fmla="*/ 308 w 434"/>
                              <a:gd name="T11" fmla="*/ 140 h 602"/>
                              <a:gd name="T12" fmla="*/ 392 w 434"/>
                              <a:gd name="T13" fmla="*/ 476 h 602"/>
                              <a:gd name="T14" fmla="*/ 434 w 434"/>
                              <a:gd name="T15" fmla="*/ 602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34" h="602">
                                <a:moveTo>
                                  <a:pt x="0" y="588"/>
                                </a:moveTo>
                                <a:cubicBezTo>
                                  <a:pt x="18" y="503"/>
                                  <a:pt x="37" y="418"/>
                                  <a:pt x="56" y="350"/>
                                </a:cubicBezTo>
                                <a:cubicBezTo>
                                  <a:pt x="75" y="282"/>
                                  <a:pt x="93" y="231"/>
                                  <a:pt x="112" y="182"/>
                                </a:cubicBezTo>
                                <a:cubicBezTo>
                                  <a:pt x="131" y="133"/>
                                  <a:pt x="149" y="84"/>
                                  <a:pt x="168" y="56"/>
                                </a:cubicBezTo>
                                <a:cubicBezTo>
                                  <a:pt x="187" y="28"/>
                                  <a:pt x="201" y="0"/>
                                  <a:pt x="224" y="14"/>
                                </a:cubicBezTo>
                                <a:cubicBezTo>
                                  <a:pt x="247" y="28"/>
                                  <a:pt x="280" y="63"/>
                                  <a:pt x="308" y="140"/>
                                </a:cubicBezTo>
                                <a:cubicBezTo>
                                  <a:pt x="336" y="217"/>
                                  <a:pt x="371" y="399"/>
                                  <a:pt x="392" y="476"/>
                                </a:cubicBezTo>
                                <a:cubicBezTo>
                                  <a:pt x="413" y="553"/>
                                  <a:pt x="427" y="581"/>
                                  <a:pt x="434" y="60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3" o:spid="_x0000_s1067" style="position:absolute;margin-left:48pt;margin-top:7.45pt;width:138.55pt;height:148.35pt;z-index:251666432" coordorigin="2400,5151" coordsize="2771,2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">
                <v:shape id="Text Box 490" o:spid="_x0000_s1068" type="#_x0000_t202" style="position:absolute;left:3575;top:6691;width:5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LQhcUA&#10;AADcAAAADwAAAGRycy9kb3ducmV2LnhtbESP0WoCMRRE3wv+Q7gF32q2aq1ujVIUQSkIWj/gmlx3&#10;l25utkl0t3/fCIU+DjNzhpkvO1uLG/lQOVbwPMhAEGtnKi4UnD43T1MQISIbrB2Tgh8KsFz0HuaY&#10;G9fygW7HWIgE4ZCjgjLGJpcy6JIshoFriJN3cd5iTNIX0nhsE9zWcphlE2mx4rRQYkOrkvTX8WoV&#10;rCt//tZutJ28fsz0/hAu7W4vleo/du9vICJ18T/8194aBS/jMdzPp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stCFxQAAANwAAAAPAAAAAAAAAAAAAAAAAJgCAABkcnMv&#10;ZG93bnJldi54bWxQSwUGAAAAAAQABAD1AAAAig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225" w:dyaOrig="360">
                            <v:shape id="_x0000_i1065" type="#_x0000_t75" style="width:11.25pt;height:18pt" o:ole="">
                              <v:imagedata r:id="rId93" o:title=""/>
                            </v:shape>
                            <o:OLEObject Type="Embed" ProgID="Equation.3" ShapeID="_x0000_i1065" DrawAspect="Content" ObjectID="_1387954361" r:id="rId94"/>
                          </w:object>
                        </w:r>
                      </w:p>
                    </w:txbxContent>
                  </v:textbox>
                </v:shape>
                <v:shape id="Text Box 491" o:spid="_x0000_s1069" type="#_x0000_t202" style="position:absolute;left:2634;top:7185;width:529;height: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75UMIA&#10;AADcAAAADwAAAGRycy9kb3ducmV2LnhtbESP3YrCMBSE7xd8h3AEbxZNFetPNcoqKN768wDH5tgW&#10;m5PSZG19eyMIXg4z8w2zXLemFA+qXWFZwXAQgSBOrS44U3A57/ozEM4jaywtk4InOVivOj9LTLRt&#10;+EiPk89EgLBLUEHufZVI6dKcDLqBrYiDd7O1QR9knUldYxPgppSjKJpIgwWHhRwr2uaU3k//RsHt&#10;0PzG8+a695fpcTzZYDG92qdSvW77twDhqfXf8Kd90AricQzvM+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DvlQwgAAANwAAAAPAAAAAAAAAAAAAAAAAJgCAABkcnMvZG93&#10;bnJldi54bWxQSwUGAAAAAAQABAD1AAAAhwMAAAAA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492" o:spid="_x0000_s1070" type="#_x0000_t202" style="position:absolute;left:2711;top:5884;width:4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xnJ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lWSwu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cZyf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93" o:spid="_x0000_s1071" type="#_x0000_t202" style="position:absolute;left:4099;top:6672;width:588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CvMQA&#10;AADcAAAADwAAAGRycy9kb3ducmV2LnhtbESPzWrDMBCE74G+g9hCL6GWW5y4da2EtJDia34eYG2t&#10;f6i1MpYSO28fFQo9DjPzDZNvZ9OLK42us6zgJYpBEFdWd9woOJ/2z28gnEfW2FsmBTdysN08LHLM&#10;tJ34QNejb0SAsMtQQev9kEnpqpYMusgOxMGr7WjQBzk2Uo84Bbjp5Wscr6XBjsNCiwN9tVT9HC9G&#10;QV1My9X7VH77c3pI1p/YpaW9KfX0OO8+QHia/X/4r11oBaskhd8z4Qj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Qwrz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285" w:dyaOrig="360">
                            <v:shape id="_x0000_i1066" type="#_x0000_t75" style="width:14.25pt;height:18pt" o:ole="" fillcolor="window">
                              <v:imagedata r:id="rId95" o:title=""/>
                            </v:shape>
                            <o:OLEObject Type="Embed" ProgID="Equation.3" ShapeID="_x0000_i1066" DrawAspect="Content" ObjectID="_1387954362" r:id="rId96"/>
                          </w:object>
                        </w:r>
                      </w:p>
                    </w:txbxContent>
                  </v:textbox>
                </v:shape>
                <v:shape id="Text Box 494" o:spid="_x0000_s1072" type="#_x0000_t202" style="position:absolute;left:3101;top:6635;width:506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9Wz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VMx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A9Wzr0AAADcAAAADwAAAAAAAAAAAAAAAACYAgAAZHJzL2Rvd25yZXYu&#10;eG1sUEsFBgAAAAAEAAQA9QAAAIIDAAAAAA==&#10;" stroked="f">
                  <v:textbox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195" w:dyaOrig="360">
                            <v:shape id="_x0000_i1067" type="#_x0000_t75" style="width:9.75pt;height:18pt" o:ole="" fillcolor="window">
                              <v:imagedata r:id="rId97" o:title=""/>
                            </v:shape>
                            <o:OLEObject Type="Embed" ProgID="Equation.3" ShapeID="_x0000_i1067" DrawAspect="Content" ObjectID="_1387954363" r:id="rId98"/>
                          </w:object>
                        </w:r>
                      </w:p>
                    </w:txbxContent>
                  </v:textbox>
                </v:shape>
                <v:line id="Line 495" o:spid="_x0000_s1073" style="position:absolute;visibility:visible;mso-wrap-style:square" from="3054,5151" to="3054,8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twzsUAAADcAAAADwAAAGRycy9kb3ducmV2LnhtbESPQWvCQBSE74L/YXlCb7pRWtHUVUSw&#10;5FJKtfT8zL4m0ezbmN1m0/76bkHwOMzMN8xq05tadNS6yrKC6SQBQZxbXXGh4OO4Hy9AOI+ssbZM&#10;Cn7IwWY9HKww1TbwO3UHX4gIYZeigtL7JpXS5SUZdBPbEEfvy7YGfZRtIXWLIcJNLWdJMpcGK44L&#10;JTa0Kym/HL6NgiT8vsizzKruLXu9huYUPmfXoNTDqN8+g/DU+3v41s60gqfHJfyfi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twzsUAAADcAAAADwAAAAAAAAAA&#10;AAAAAAChAgAAZHJzL2Rvd25yZXYueG1sUEsFBgAAAAAEAAQA+QAAAJMDAAAAAA==&#10;">
                  <v:stroke startarrow="block" endarrow="block"/>
                </v:line>
                <v:line id="Line 496" o:spid="_x0000_s1074" style="position:absolute;rotation:90;visibility:visible;mso-wrap-style:square" from="3786,5382" to="3786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ym0r8AAADcAAAADwAAAGRycy9kb3ducmV2LnhtbERPS2vCQBC+F/wPywje6qaKItFViiC1&#10;t/q6j9kxSZudDbtbk/77zkHw+PG9V5veNepOIdaeDbyNM1DEhbc1lwbOp93rAlRMyBYbz2TgjyJs&#10;1oOXFebWd3yg+zGVSkI45migSqnNtY5FRQ7j2LfEwt18cJgEhlLbgJ2Eu0ZPsmyuHdYsDRW2tK2o&#10;+Dn+OgP++xw/3OXafu4W06/pqbuKMhgzGvbvS1CJ+vQUP9x7a2A2k/lyRo6AXv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nym0r8AAADcAAAADwAAAAAAAAAAAAAAAACh&#10;AgAAZHJzL2Rvd25yZXYueG1sUEsFBgAAAAAEAAQA+QAAAI0DAAAAAA==&#10;">
                  <v:stroke startarrow="block" endarrow="block"/>
                </v:line>
                <v:oval id="Oval 497" o:spid="_x0000_s1075" style="position:absolute;left:3350;top:6722;width:73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xPUccA&#10;AADcAAAADwAAAGRycy9kb3ducmV2LnhtbESPT2vCQBTE74V+h+UJvUjdtf6pRFcRQai31lbr8Zl9&#10;JqnZtyG7Jum37xYKPQ4z8xtmsepsKRqqfeFYw3CgQBCnzhScafh43z7OQPiAbLB0TBq+ycNqeX+3&#10;wMS4lt+o2YdMRAj7BDXkIVSJlD7NyaIfuIo4ehdXWwxR1pk0NbYRbkv5pNRUWiw4LuRY0San9Lq/&#10;WQ1fn2urxv1mehmpw+7Iz+3sfHrV+qHXrecgAnXhP/zXfjEaJpMh/J6JR0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cT1HHAAAA3AAAAA8AAAAAAAAAAAAAAAAAmAIAAGRy&#10;cy9kb3ducmV2LnhtbFBLBQYAAAAABAAEAPUAAACMAwAAAAA=&#10;" fillcolor="black"/>
                <v:oval id="Oval 498" o:spid="_x0000_s1076" style="position:absolute;left:3576;top:6719;width:74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7RJsYA&#10;AADcAAAADwAAAGRycy9kb3ducmV2LnhtbESPT2vCQBTE74V+h+UJXqTu+rcSXUWEQr21tlqPz+wz&#10;Sc2+Ddltkn77bqHQ4zAzv2FWm86WoqHaF441jIYKBHHqTMGZhve3p4cFCB+QDZaOScM3edis7+9W&#10;mBjX8is1h5CJCGGfoIY8hCqR0qc5WfRDVxFH7+pqiyHKOpOmxjbCbSnHSs2lxYLjQo4V7XJKb4cv&#10;q+HzY2vVdNDMrxN13J/4sV1czi9a93vddgkiUBf+w3/tZ6NhNhvD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7RJsYAAADcAAAADwAAAAAAAAAAAAAAAACYAgAAZHJz&#10;L2Rvd25yZXYueG1sUEsFBgAAAAAEAAQA9QAAAIsDAAAAAA==&#10;" fillcolor="black"/>
                <v:oval id="Oval 499" o:spid="_x0000_s1077" style="position:absolute;left:3823;top:6719;width:74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J0vccA&#10;AADcAAAADwAAAGRycy9kb3ducmV2LnhtbESPS2vDMBCE74X+B7GBXkoipWkeOFFCKBTaW5PmddxY&#10;G9uNtTKWarv/vgoUehxm5htmsepsKRqqfeFYw3CgQBCnzhScadh9vvZnIHxANlg6Jg0/5GG1vL9b&#10;YGJcyxtqtiETEcI+QQ15CFUipU9zsugHriKO3sXVFkOUdSZNjW2E21I+KTWRFguOCzlW9JJTet1+&#10;Ww1fx7VVz4/N5DJS+/cDT9vZ+fSh9UOvW89BBOrCf/iv/WY0jMcjuJ2JR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CdL3HAAAA3AAAAA8AAAAAAAAAAAAAAAAAmAIAAGRy&#10;cy9kb3ducmV2LnhtbFBLBQYAAAAABAAEAPUAAACMAwAAAAA=&#10;" fillcolor="black"/>
                <v:oval id="Oval 500" o:spid="_x0000_s1078" style="position:absolute;left:4284;top:6722;width:73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vsyccA&#10;AADcAAAADwAAAGRycy9kb3ducmV2LnhtbESPS2vDMBCE74X+B7GBXkIitc0LJ0oIhUJ7S9K8jhtr&#10;Y7u1VsZSbfffV4FCj8PMfMMsVp0tRUO1LxxreBwqEMSpMwVnGvYfr4MZCB+QDZaOScMPeVgt7+8W&#10;mBjX8paaXchEhLBPUEMeQpVI6dOcLPqhq4ijd3W1xRBlnUlTYxvhtpRPSk2kxYLjQo4VveSUfu2+&#10;rYbP09qqUb+ZXJ/V4f3I03Z2OW+0fuh16zmIQF34D/+134yG8XgEtzPx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r7MnHAAAA3AAAAA8AAAAAAAAAAAAAAAAAmAIAAGRy&#10;cy9kb3ducmV2LnhtbFBLBQYAAAAABAAEAPUAAACMAwAAAAA=&#10;" fillcolor="black"/>
                <v:oval id="Oval 501" o:spid="_x0000_s1079" style="position:absolute;left:3023;top:6989;width:73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dJUscA&#10;AADcAAAADwAAAGRycy9kb3ducmV2LnhtbESPT2vCQBTE74V+h+UVvJS6q22spK4igtDe1P7R42v2&#10;mUSzb0N2TeK37xYKPQ4z8xtmtuhtJVpqfOlYw2ioQBBnzpSca/h4Xz9MQfiAbLByTBqu5GExv72Z&#10;YWpcx1tqdyEXEcI+RQ1FCHUqpc8KsuiHriaO3tE1FkOUTS5Ng12E20qOlZpIiyXHhQJrWhWUnXcX&#10;q+G0X1r1dN9Ojo/q8+2Ln7vp92Gj9eCuX76ACNSH//Bf+9VoSJIE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nSVLHAAAA3AAAAA8AAAAAAAAAAAAAAAAAmAIAAGRy&#10;cy9kb3ducmV2LnhtbFBLBQYAAAAABAAEAPUAAACMAwAAAAA=&#10;" fillcolor="black"/>
                <v:oval id="Oval 502" o:spid="_x0000_s1080" style="position:absolute;left:3007;top:7356;width:74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XXJccA&#10;AADcAAAADwAAAGRycy9kb3ducmV2LnhtbESPT0vDQBTE74LfYXlCL9LuWm1aYrelCAW92Wr/HJ/Z&#10;1yRt9m3IbpP47V1B8DjMzG+Y+bK3lWip8aVjDQ8jBYI4c6bkXMPnx3o4A+EDssHKMWn4Jg/Lxe3N&#10;HFPjOt5Quw25iBD2KWooQqhTKX1WkEU/cjVx9E6usRiibHJpGuwi3FZyrFQiLZYcFwqs6aWg7LK9&#10;Wg3nw8qqp/s2OT2q3duep93s6/iu9eCuXz2DCNSH//Bf+9VomEwS+D0Tj4B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11yXHAAAA3AAAAA8AAAAAAAAAAAAAAAAAmAIAAGRy&#10;cy9kb3ducmV2LnhtbFBLBQYAAAAABAAEAPUAAACMAwAAAAA=&#10;" fillcolor="black"/>
                <v:oval id="Oval 503" o:spid="_x0000_s1081" style="position:absolute;left:3023;top:6122;width:73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lyvsYA&#10;AADcAAAADwAAAGRycy9kb3ducmV2LnhtbESPS2vDMBCE74X+B7GFXkoipW0eOFFCCBTaW5r3cWNt&#10;bLfWyliq7fz7qhDocZiZb5jZorOlaKj2hWMNg74CQZw6U3CmYbd9601A+IBssHRMGq7kYTG/v5th&#10;YlzLn9RsQiYihH2CGvIQqkRKn+Zk0fddRRy9i6sthijrTJoa2wi3pXxWaiQtFhwXcqxolVP6vfmx&#10;Gr6OS6ten5rR5UXtPw48bifn01rrx4duOQURqAv/4Vv73WgYDsf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lyvsYAAADcAAAADwAAAAAAAAAAAAAAAACYAgAAZHJz&#10;L2Rvd25yZXYueG1sUEsFBgAAAAAEAAQA9QAAAIsDAAAAAA==&#10;" fillcolor="black"/>
                <v:oval id="Oval 504" o:spid="_x0000_s1082" style="position:absolute;left:3007;top:6456;width:74;height:7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bmzMQA&#10;AADcAAAADwAAAGRycy9kb3ducmV2LnhtbERPy2rCQBTdF/yH4QpuSp2xrQ+io0hBaHdV2+rymrkm&#10;0cydkJkm6d93FoLLw3kvVp0tRUO1LxxrGA0VCOLUmYIzDV/7zdMMhA/IBkvHpOGPPKyWvYcFJsa1&#10;vKVmFzIRQ9gnqCEPoUqk9GlOFv3QVcSRO7vaYoiwzqSpsY3htpTPSk2kxYJjQ44VveWUXne/VsPl&#10;sLbq9bGZnF/U98cPT9vZ6fip9aDfrecgAnXhLr65342G8TiujW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m5szEAAAA3AAAAA8AAAAAAAAAAAAAAAAAmAIAAGRycy9k&#10;b3ducmV2LnhtbFBLBQYAAAAABAAEAPUAAACJAwAAAAA=&#10;" fillcolor="black"/>
                <v:oval id="Oval 505" o:spid="_x0000_s1083" style="position:absolute;left:4055;top:6719;width:74;height:7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pDV8YA&#10;AADcAAAADwAAAGRycy9kb3ducmV2LnhtbESPS0/DMBCE70j9D9YicUGtXeiLULeqkJDgRp9wXOJt&#10;kjZeR7FJwr/HSJV6HM3MN5r5srOlaKj2hWMNw4ECQZw6U3CmYbd97c9A+IBssHRMGn7Jw3LRu5lj&#10;YlzLa2o2IRMRwj5BDXkIVSKlT3Oy6AeuIo7e0dUWQ5R1Jk2NbYTbUj4oNZEWC44LOVb0klN63vxY&#10;DafPlVWj+2ZyfFT79wNP29n314fWd7fd6hlEoC5cw5f2m9EwHj/B/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qpDV8YAAADcAAAADwAAAAAAAAAAAAAAAACYAgAAZHJz&#10;L2Rvd25yZXYueG1sUEsFBgAAAAAEAAQA9QAAAIsDAAAAAA==&#10;" fillcolor="black"/>
                <v:shape id="Freeform 506" o:spid="_x0000_s1084" style="position:absolute;left:3387;top:6097;width:465;height:669;visibility:visible;mso-wrap-style:square;v-text-anchor:top" coordsize="434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Ibx8AA&#10;AADcAAAADwAAAGRycy9kb3ducmV2LnhtbERPS26DMBDdR+odrKmUXTCNAqooTlT1I7EN4QBTPAUS&#10;PKbYDe7t60WkLJ/evzwEM4orzW6wrOApSUEQt1YP3CloTp+bZxDOI2scLZOCP3Jw2D+sSiy0XfhI&#10;19p3IoawK1BB7/1USOnangy6xE7Ekfu2s0Ef4dxJPeMSw80ot2maS4MDx4YeJ3rrqb3Uv0bBV71t&#10;pnqXZvjzfm7DR1NVIa+UWj+G1xcQnoK/i2/uSivI8jg/nolHQO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kIbx8AAAADcAAAADwAAAAAAAAAAAAAAAACYAgAAZHJzL2Rvd25y&#10;ZXYueG1sUEsFBgAAAAAEAAQA9QAAAIUDAAAAAA==&#10;" path="m,588c18,503,37,418,56,350,75,282,93,231,112,182,131,133,149,84,168,56,187,28,201,,224,14v23,14,56,49,84,126c336,217,371,399,392,476v21,77,35,105,42,126e" filled="f" strokeweight="1.5pt">
                  <v:path arrowok="t" o:connecttype="custom" o:connectlocs="0,653;60,389;120,202;180,62;240,16;330,156;420,529;465,669" o:connectangles="0,0,0,0,0,0,0,0"/>
                </v:shape>
                <v:shape id="Freeform 507" o:spid="_x0000_s1085" style="position:absolute;left:3837;top:6719;width:480;height:669;flip:y;visibility:visible;mso-wrap-style:square;v-text-anchor:top" coordsize="434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pK98QA&#10;AADcAAAADwAAAGRycy9kb3ducmV2LnhtbESPzU4CMRSF9yS8Q3NJ2EEHUIIjhahxEiMrgbC+Tq8z&#10;A9Pb2lYY3p6amLg8OT9fznLdmVacyYfGsoLJOANBXFrdcKVgvytGCxAhImtsLZOCKwVYr/q9Jeba&#10;XviDzttYiTTCIUcFdYwulzKUNRkMY+uIk/dlvcGYpK+k9nhJ46aV0yybS4MNJ0KNjl5qKk/bH5O4&#10;0nn3/HB32Hy+Fu/fxXR27AIrNRx0T48gInXxP/zXftMK7ucT+D2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KSvfEAAAA3AAAAA8AAAAAAAAAAAAAAAAAmAIAAGRycy9k&#10;b3ducmV2LnhtbFBLBQYAAAAABAAEAPUAAACJAwAAAAA=&#10;" path="m,588c18,503,37,418,56,350,75,282,93,231,112,182,131,133,149,84,168,56,187,28,201,,224,14v23,14,56,49,84,126c336,217,371,399,392,476v21,77,35,105,42,126e" filled="f" strokeweight="1.5pt">
                  <v:path arrowok="t" o:connecttype="custom" o:connectlocs="0,653;62,389;124,202;186,62;248,16;341,156;434,529;480,669" o:connectangles="0,0,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230505</wp:posOffset>
                </wp:positionV>
                <wp:extent cx="1743075" cy="1981835"/>
                <wp:effectExtent l="3810" t="11430" r="15240" b="6985"/>
                <wp:wrapNone/>
                <wp:docPr id="520" name="Group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1981835"/>
                          <a:chOff x="6381" y="5403"/>
                          <a:chExt cx="2745" cy="3121"/>
                        </a:xfrm>
                      </wpg:grpSpPr>
                      <wps:wsp>
                        <wps:cNvPr id="521" name="Line 509"/>
                        <wps:cNvCnPr/>
                        <wps:spPr bwMode="auto">
                          <a:xfrm>
                            <a:off x="7411" y="5403"/>
                            <a:ext cx="0" cy="3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Text Box 510"/>
                        <wps:cNvSpPr txBox="1">
                          <a:spLocks noChangeArrowheads="1"/>
                        </wps:cNvSpPr>
                        <wps:spPr bwMode="auto">
                          <a:xfrm>
                            <a:off x="7117" y="6845"/>
                            <a:ext cx="58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300" w:dyaOrig="360">
                                  <v:shape id="_x0000_i1068" type="#_x0000_t75" style="width:15pt;height:18pt" o:ole="">
                                    <v:imagedata r:id="rId99" o:title=""/>
                                  </v:shape>
                                  <o:OLEObject Type="Embed" ProgID="Equation.3" ShapeID="_x0000_i1068" DrawAspect="Content" ObjectID="_1387953305" r:id="rId1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3" name="Text Box 511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7308"/>
                            <a:ext cx="5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Text Box 512"/>
                        <wps:cNvSpPr txBox="1">
                          <a:spLocks noChangeArrowheads="1"/>
                        </wps:cNvSpPr>
                        <wps:spPr bwMode="auto">
                          <a:xfrm>
                            <a:off x="6546" y="6078"/>
                            <a:ext cx="45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Text Box 513"/>
                        <wps:cNvSpPr txBox="1">
                          <a:spLocks noChangeArrowheads="1"/>
                        </wps:cNvSpPr>
                        <wps:spPr bwMode="auto">
                          <a:xfrm>
                            <a:off x="7686" y="6948"/>
                            <a:ext cx="633" cy="3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345" w:dyaOrig="210">
                                  <v:shape id="_x0000_i1069" type="#_x0000_t75" style="width:17.25pt;height:10.5pt" o:ole="" fillcolor="window">
                                    <v:imagedata r:id="rId101" o:title=""/>
                                  </v:shape>
                                  <o:OLEObject Type="Embed" ProgID="Equation.3" ShapeID="_x0000_i1069" DrawAspect="Content" ObjectID="_1387953306" r:id="rId1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26" name="Group 514"/>
                        <wpg:cNvGrpSpPr>
                          <a:grpSpLocks/>
                        </wpg:cNvGrpSpPr>
                        <wpg:grpSpPr bwMode="auto">
                          <a:xfrm>
                            <a:off x="7009" y="7495"/>
                            <a:ext cx="284" cy="818"/>
                            <a:chOff x="6733" y="6802"/>
                            <a:chExt cx="284" cy="818"/>
                          </a:xfrm>
                        </wpg:grpSpPr>
                        <wps:wsp>
                          <wps:cNvPr id="527" name="Arc 515"/>
                          <wps:cNvSpPr>
                            <a:spLocks/>
                          </wps:cNvSpPr>
                          <wps:spPr bwMode="auto">
                            <a:xfrm>
                              <a:off x="6867" y="6802"/>
                              <a:ext cx="150" cy="81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" name="Arc 516"/>
                          <wps:cNvSpPr>
                            <a:spLocks/>
                          </wps:cNvSpPr>
                          <wps:spPr bwMode="auto">
                            <a:xfrm flipH="1">
                              <a:off x="6733" y="6802"/>
                              <a:ext cx="150" cy="81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9" name="Group 517"/>
                        <wpg:cNvGrpSpPr>
                          <a:grpSpLocks/>
                        </wpg:cNvGrpSpPr>
                        <wpg:grpSpPr bwMode="auto">
                          <a:xfrm>
                            <a:off x="7565" y="5417"/>
                            <a:ext cx="301" cy="832"/>
                            <a:chOff x="7519" y="7713"/>
                            <a:chExt cx="301" cy="832"/>
                          </a:xfrm>
                        </wpg:grpSpPr>
                        <wps:wsp>
                          <wps:cNvPr id="530" name="Arc 518"/>
                          <wps:cNvSpPr>
                            <a:spLocks/>
                          </wps:cNvSpPr>
                          <wps:spPr bwMode="auto">
                            <a:xfrm flipV="1">
                              <a:off x="7670" y="7726"/>
                              <a:ext cx="150" cy="81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1" name="Arc 519"/>
                          <wps:cNvSpPr>
                            <a:spLocks/>
                          </wps:cNvSpPr>
                          <wps:spPr bwMode="auto">
                            <a:xfrm flipH="1" flipV="1">
                              <a:off x="7519" y="7713"/>
                              <a:ext cx="150" cy="81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2" name="Line 520"/>
                        <wps:cNvCnPr/>
                        <wps:spPr bwMode="auto">
                          <a:xfrm flipH="1">
                            <a:off x="6876" y="5554"/>
                            <a:ext cx="0" cy="2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521"/>
                        <wps:cNvCnPr/>
                        <wps:spPr bwMode="auto">
                          <a:xfrm rot="5400000" flipH="1">
                            <a:off x="7836" y="5629"/>
                            <a:ext cx="0" cy="2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Oval 522"/>
                        <wps:cNvSpPr>
                          <a:spLocks noChangeArrowheads="1"/>
                        </wps:cNvSpPr>
                        <wps:spPr bwMode="auto">
                          <a:xfrm>
                            <a:off x="7117" y="6887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Oval 523"/>
                        <wps:cNvSpPr>
                          <a:spLocks noChangeArrowheads="1"/>
                        </wps:cNvSpPr>
                        <wps:spPr bwMode="auto">
                          <a:xfrm>
                            <a:off x="7383" y="6887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Oval 524"/>
                        <wps:cNvSpPr>
                          <a:spLocks noChangeArrowheads="1"/>
                        </wps:cNvSpPr>
                        <wps:spPr bwMode="auto">
                          <a:xfrm>
                            <a:off x="7956" y="6889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Oval 525"/>
                        <wps:cNvSpPr>
                          <a:spLocks noChangeArrowheads="1"/>
                        </wps:cNvSpPr>
                        <wps:spPr bwMode="auto">
                          <a:xfrm>
                            <a:off x="6831" y="6604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Oval 526"/>
                        <wps:cNvSpPr>
                          <a:spLocks noChangeArrowheads="1"/>
                        </wps:cNvSpPr>
                        <wps:spPr bwMode="auto">
                          <a:xfrm>
                            <a:off x="6846" y="6304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Oval 527"/>
                        <wps:cNvSpPr>
                          <a:spLocks noChangeArrowheads="1"/>
                        </wps:cNvSpPr>
                        <wps:spPr bwMode="auto">
                          <a:xfrm>
                            <a:off x="6831" y="7174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Oval 528"/>
                        <wps:cNvSpPr>
                          <a:spLocks noChangeArrowheads="1"/>
                        </wps:cNvSpPr>
                        <wps:spPr bwMode="auto">
                          <a:xfrm>
                            <a:off x="6846" y="7474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Line 529"/>
                        <wps:cNvCnPr/>
                        <wps:spPr bwMode="auto">
                          <a:xfrm>
                            <a:off x="8001" y="5419"/>
                            <a:ext cx="0" cy="3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Oval 530"/>
                        <wps:cNvSpPr>
                          <a:spLocks noChangeArrowheads="1"/>
                        </wps:cNvSpPr>
                        <wps:spPr bwMode="auto">
                          <a:xfrm>
                            <a:off x="7677" y="6887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" o:spid="_x0000_s1086" style="position:absolute;margin-left:247.05pt;margin-top:18.15pt;width:137.25pt;height:156.05pt;z-index:251667456" coordorigin="6381,5403" coordsize="2745,3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">
                <v:line id="Line 509" o:spid="_x0000_s1087" style="position:absolute;visibility:visible;mso-wrap-style:square" from="7411,5403" to="7411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wFKM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cBSjDAAAA3AAAAA8AAAAAAAAAAAAA&#10;AAAAoQIAAGRycy9kb3ducmV2LnhtbFBLBQYAAAAABAAEAPkAAACRAwAAAAA=&#10;">
                  <v:stroke dashstyle="dash"/>
                </v:line>
                <v:shape id="Text Box 510" o:spid="_x0000_s1088" type="#_x0000_t202" style="position:absolute;left:7117;top:6845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gIysUA&#10;AADcAAAADwAAAGRycy9kb3ducmV2LnhtbESP0WoCMRRE3wv+Q7hC32rWLWq7NYq0CEpBUPsBt8l1&#10;d+nmZpuk7vr3Rij4OMzMGWa+7G0jzuRD7VjBeJSBINbO1Fwq+Dqun15AhIhssHFMCi4UYLkYPMyx&#10;MK7jPZ0PsRQJwqFABVWMbSFl0BVZDCPXEifv5LzFmKQvpfHYJbhtZJ5lU2mx5rRQYUvvFemfw59V&#10;8FH771/tnjfT2eer3u3DqdvupFKPw371BiJSH+/h//bGKJjkOdzOpCM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yAjKxQAAANwAAAAPAAAAAAAAAAAAAAAAAJgCAABkcnMv&#10;ZG93bnJldi54bWxQSwUGAAAAAAQABAD1AAAAig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300" w:dyaOrig="360">
                            <v:shape id="_x0000_i1068" type="#_x0000_t75" style="width:15pt;height:18pt" o:ole="">
                              <v:imagedata r:id="rId103" o:title=""/>
                            </v:shape>
                            <o:OLEObject Type="Embed" ProgID="Equation.3" ShapeID="_x0000_i1068" DrawAspect="Content" ObjectID="_1387954364" r:id="rId104"/>
                          </w:object>
                        </w:r>
                      </w:p>
                    </w:txbxContent>
                  </v:textbox>
                </v:shape>
                <v:shape id="Text Box 511" o:spid="_x0000_s1089" type="#_x0000_t202" style="position:absolute;left:6381;top:7308;width:5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512" o:spid="_x0000_s1090" type="#_x0000_t202" style="position:absolute;left:6546;top:6078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5a8MA&#10;AADcAAAADwAAAGRycy9kb3ducmV2LnhtbESP3YrCMBSE7xd8h3CEvVlsqvjbNYouKN768wCnzbEt&#10;25yUJtr69kYQvBxm5htmue5MJe7UuNKygmEUgyDOrC45V3A57wZzEM4ja6wsk4IHOVivel9LTLRt&#10;+Uj3k89FgLBLUEHhfZ1I6bKCDLrI1sTBu9rGoA+yyaVusA1wU8lRHE+lwZLDQoE1/RWU/Z9uRsH1&#10;0P5MFm2695fZcTzdYjlL7UOp7363+QXhqfOf8Lt90AomozG8zoQjIF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25a8MAAADcAAAADwAAAAAAAAAAAAAAAACYAgAAZHJzL2Rv&#10;d25yZXYueG1sUEsFBgAAAAAEAAQA9QAAAIg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513" o:spid="_x0000_s1091" type="#_x0000_t202" style="position:absolute;left:7686;top:6948;width:633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Ec8MIA&#10;AADcAAAADwAAAGRycy9kb3ducmV2LnhtbESP3YrCMBSE7wXfIRzBG9FUsf5Uo+iCi7f+PMCxObbF&#10;5qQ00da33ywIXg4z8w2z3ramFC+qXWFZwXgUgSBOrS44U3C9HIYLEM4jaywtk4I3Odhuup01Jto2&#10;fKLX2WciQNglqCD3vkqkdGlOBt3IVsTBu9vaoA+yzqSusQlwU8pJFM2kwYLDQo4V/eSUPs5Po+B+&#10;bAbxsrn9+uv8NJ3tsZjf7Fupfq/drUB4av03/GkftYJ4EsP/mXAE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0RzwwgAAANwAAAAPAAAAAAAAAAAAAAAAAJgCAABkcnMvZG93&#10;bnJldi54bWxQSwUGAAAAAAQABAD1AAAAhwMAAAAA&#10;" stroked="f">
                  <v:textbox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345" w:dyaOrig="210">
                            <v:shape id="_x0000_i1069" type="#_x0000_t75" style="width:17.25pt;height:10.5pt" o:ole="" fillcolor="window">
                              <v:imagedata r:id="rId105" o:title=""/>
                            </v:shape>
                            <o:OLEObject Type="Embed" ProgID="Equation.3" ShapeID="_x0000_i1069" DrawAspect="Content" ObjectID="_1387954365" r:id="rId106"/>
                          </w:object>
                        </w:r>
                      </w:p>
                    </w:txbxContent>
                  </v:textbox>
                </v:shape>
                <v:group id="Group 514" o:spid="_x0000_s1092" style="position:absolute;left:7009;top:7495;width:284;height:818" coordorigin="6733,6802" coordsize="284,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tXy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F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W1fKxgAAANwA&#10;AAAPAAAAAAAAAAAAAAAAAKoCAABkcnMvZG93bnJldi54bWxQSwUGAAAAAAQABAD6AAAAnQMAAAAA&#10;">
                  <v:shape id="Arc 515" o:spid="_x0000_s1093" style="position:absolute;left:6867;top:6802;width:150;height:8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/HdscA&#10;AADcAAAADwAAAGRycy9kb3ducmV2LnhtbESPQWvCQBSE74X+h+UVeim6qdKq0VWk0CJ4kEbx/Mw+&#10;s6HZt2l2m0R/vVso9DjMzDfMYtXbSrTU+NKxgudhAoI4d7rkQsFh/z6YgvABWWPlmBRcyMNqeX+3&#10;wFS7jj+pzUIhIoR9igpMCHUqpc8NWfRDVxNH7+waiyHKppC6wS7CbSVHSfIqLZYcFwzW9GYo/8p+&#10;rILd+enycczW7eH7Oh1vsNvOzOmk1ONDv56DCNSH//Bfe6MVvIwm8HsmHgG5v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Px3bHAAAA3AAAAA8AAAAAAAAAAAAAAAAAmAIAAGRy&#10;cy9kb3ducmV2LnhtbFBLBQYAAAAABAAEAPUAAACMAwAAAAA=&#10;" path="m,nfc11929,,21600,9670,21600,21600em,nsc11929,,21600,9670,21600,21600l,21600,,xe" filled="f" strokeweight="1.5pt">
                    <v:path arrowok="t" o:extrusionok="f" o:connecttype="custom" o:connectlocs="0,0;150,818;0,818" o:connectangles="0,0,0"/>
                  </v:shape>
                  <v:shape id="Arc 516" o:spid="_x0000_s1094" style="position:absolute;left:6733;top:6802;width:150;height:81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JP8QA&#10;AADcAAAADwAAAGRycy9kb3ducmV2LnhtbERPTWvCQBC9F/wPywheSt0oNJboJgTFUilCm/bibciO&#10;STA7G7JbE/+9exB6fLzvTTaaVlypd41lBYt5BIK4tLrhSsHvz/7lDYTzyBpby6TgRg6ydPK0wUTb&#10;gb/pWvhKhBB2CSqove8SKV1Zk0E3tx1x4M62N+gD7CupexxCuGnlMopiabDh0FBjR9uaykvxZxS8&#10;j/kp/joOq+Z5u9jHq93wWRxypWbTMV+D8DT6f/HD/aEVvC7D2nAmHAGZ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CiT/EAAAA3AAAAA8AAAAAAAAAAAAAAAAAmAIAAGRycy9k&#10;b3ducmV2LnhtbFBLBQYAAAAABAAEAPUAAACJAwAAAAA=&#10;" path="m,nfc11929,,21600,9670,21600,21600em,nsc11929,,21600,9670,21600,21600l,21600,,xe" filled="f" strokeweight="1.5pt">
                    <v:path arrowok="t" o:extrusionok="f" o:connecttype="custom" o:connectlocs="0,0;150,818;0,818" o:connectangles="0,0,0"/>
                  </v:shape>
                </v:group>
                <v:group id="Group 517" o:spid="_x0000_s1095" style="position:absolute;left:7565;top:5417;width:301;height:832" coordorigin="7519,7713" coordsize="301,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<v:shape id="Arc 518" o:spid="_x0000_s1096" style="position:absolute;left:7670;top:7726;width:150;height:81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0T5MQA&#10;AADcAAAADwAAAGRycy9kb3ducmV2LnhtbERPTWvCQBC9C/0PyxR6kbqxYpQ0GwkWS0UKbfTibchO&#10;k9DsbMhuTfz33YPg8fG+081oWnGh3jWWFcxnEQji0uqGKwWn4+55DcJ5ZI2tZVJwJQeb7GGSYqLt&#10;wN90KXwlQgi7BBXU3neJlK6syaCb2Y44cD+2N+gD7CupexxCuGnlSxTF0mDDoaHGjrY1lb/Fn1Hw&#10;Pubn+OtzWDXT7XwXr96GQ7HPlXp6HPNXEJ5Gfxff3B9awXIR5ocz4QjI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tE+TEAAAA3AAAAA8AAAAAAAAAAAAAAAAAmAIAAGRycy9k&#10;b3ducmV2LnhtbFBLBQYAAAAABAAEAPUAAACJAwAAAAA=&#10;" path="m,nfc11929,,21600,9670,21600,21600em,nsc11929,,21600,9670,21600,21600l,21600,,xe" filled="f" strokeweight="1.5pt">
                    <v:path arrowok="t" o:extrusionok="f" o:connecttype="custom" o:connectlocs="0,0;150,819;0,819" o:connectangles="0,0,0"/>
                  </v:shape>
                  <v:shape id="Arc 519" o:spid="_x0000_s1097" style="position:absolute;left:7519;top:7713;width:150;height:818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4gscYA&#10;AADcAAAADwAAAGRycy9kb3ducmV2LnhtbESP3WrCQBSE7wt9h+UUelc3sa1o6irSH9CAhUbB20P2&#10;dBPMng3ZrYlv7wpCL4eZ+YaZLwfbiBN1vnasIB0lIIhLp2s2Cva7r6cpCB+QNTaOScGZPCwX93dz&#10;zLTr+YdORTAiQthnqKAKoc2k9GVFFv3ItcTR+3WdxRBlZ6TusI9w28hxkkykxZrjQoUtvVdUHos/&#10;qyA/1J8H860/9Gzzss3z9LzqTaHU48OwegMRaAj/4Vt7rRW8PqdwPROPgFx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4gscYAAADcAAAADwAAAAAAAAAAAAAAAACYAgAAZHJz&#10;L2Rvd25yZXYueG1sUEsFBgAAAAAEAAQA9QAAAIsDAAAAAA==&#10;" path="m,nfc11929,,21600,9670,21600,21600em,nsc11929,,21600,9670,21600,21600l,21600,,xe" filled="f" strokeweight="1.5pt">
                    <v:path arrowok="t" o:extrusionok="f" o:connecttype="custom" o:connectlocs="0,0;150,818;0,818" o:connectangles="0,0,0"/>
                  </v:shape>
                </v:group>
                <v:line id="Line 520" o:spid="_x0000_s1098" style="position:absolute;flip:x;visibility:visible;mso-wrap-style:square" from="6876,5554" to="6876,8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u7JsUAAADcAAAADwAAAGRycy9kb3ducmV2LnhtbESPQWvCQBSE74X+h+UVequbWlokdRUJ&#10;VCyeTDx4fGZfszHZt2F31fTfuwWhx2FmvmHmy9H24kI+tI4VvE4yEMS10y03CvbV18sMRIjIGnvH&#10;pOCXAiwXjw9zzLW78o4uZWxEgnDIUYGJccilDLUhi2HiBuLk/ThvMSbpG6k9XhPc9nKaZR/SYstp&#10;weBAhaG6K89WQVcM3xWvzemw387O5fFgOl+MSj0/jatPEJHG+B++tzdawfvbFP7OpCM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u7JsUAAADcAAAADwAAAAAAAAAA&#10;AAAAAAChAgAAZHJzL2Rvd25yZXYueG1sUEsFBgAAAAAEAAQA+QAAAJMDAAAAAA==&#10;">
                  <v:stroke startarrow="open" endarrow="open"/>
                </v:line>
                <v:line id="Line 521" o:spid="_x0000_s1099" style="position:absolute;rotation:-90;flip:x;visibility:visible;mso-wrap-style:square" from="7836,5629" to="7836,8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BTtscAAADcAAAADwAAAGRycy9kb3ducmV2LnhtbESPQWvCQBSE74L/YXmCN91YaZHoKrZW&#10;6MWKVkFvj+wzSZt9G7KvmvbXdwuFHoeZ+YaZLVpXqSs1ofRsYDRMQBFn3pacGzi8rQcTUEGQLVae&#10;ycAXBVjMu50ZptbfeEfXveQqQjikaKAQqVOtQ1aQwzD0NXH0Lr5xKFE2ubYN3iLcVfouSR60w5Lj&#10;QoE1PRWUfew/nYHj6/euWm5Wp8l7vho9ipPn83ZjTL/XLqeghFr5D/+1X6yB+/EYfs/EI6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EFO2xwAAANwAAAAPAAAAAAAA&#10;AAAAAAAAAKECAABkcnMvZG93bnJldi54bWxQSwUGAAAAAAQABAD5AAAAlQMAAAAA&#10;">
                  <v:stroke startarrow="open" endarrow="open"/>
                </v:line>
                <v:oval id="Oval 522" o:spid="_x0000_s1100" style="position:absolute;left:7117;top:68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GTTcQA&#10;AADcAAAADwAAAGRycy9kb3ducmV2LnhtbESPT2vCQBTE70K/w/IKXqRu/BOR1FVKwOLV6KHH1+xr&#10;Epp9G3a3Jvn2XUHwOMzMb5jdYTCtuJHzjWUFi3kCgri0uuFKwfVyfNuC8AFZY2uZFIzk4bB/meww&#10;07bnM92KUIkIYZ+hgjqELpPSlzUZ9HPbEUfvxzqDIUpXSe2wj3DTymWSbKTBhuNCjR3lNZW/xZ9R&#10;4GbdmI+n/Lj45s8i7bf6a3PVSk1fh493EIGG8Aw/2ietIF2t4X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Bk03EAAAA3AAAAA8AAAAAAAAAAAAAAAAAmAIAAGRycy9k&#10;b3ducmV2LnhtbFBLBQYAAAAABAAEAPUAAACJAwAAAAA=&#10;" fillcolor="black"/>
                <v:oval id="Oval 523" o:spid="_x0000_s1101" style="position:absolute;left:7383;top:68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021sMA&#10;AADcAAAADwAAAGRycy9kb3ducmV2LnhtbESPQWvCQBSE7wX/w/KEXopuVCKSuooEFK+NHnp8zT6T&#10;0OzbsLua5N93C4LHYWa+Ybb7wbTiQc43lhUs5gkI4tLqhisF18txtgHhA7LG1jIpGMnDfjd522Km&#10;bc9f9ChCJSKEfYYK6hC6TEpf1mTQz21HHL2bdQZDlK6S2mEf4aaVyyRZS4MNx4UaO8prKn+Lu1Hg&#10;ProxH8/5cfHDpyLtN/p7fdVKvU+HwyeIQEN4hZ/ts1aQrlL4Px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021sMAAADcAAAADwAAAAAAAAAAAAAAAACYAgAAZHJzL2Rv&#10;d25yZXYueG1sUEsFBgAAAAAEAAQA9QAAAIgDAAAAAA==&#10;" fillcolor="black"/>
                <v:oval id="Oval 524" o:spid="_x0000_s1102" style="position:absolute;left:7956;top:6889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+oocMA&#10;AADcAAAADwAAAGRycy9kb3ducmV2LnhtbESPQWvCQBSE74L/YXlCL6IbLQZJXUUCitdGDz2+Zp9J&#10;aPZt2F1N8u+7hYLHYWa+YXaHwbTiSc43lhWslgkI4tLqhisFt+tpsQXhA7LG1jIpGMnDYT+d7DDT&#10;tudPehahEhHCPkMFdQhdJqUvazLol7Yjjt7dOoMhSldJ7bCPcNPKdZKk0mDDcaHGjvKayp/iYRS4&#10;eTfm4yU/rb75XGz6rf5Kb1qpt9lw/AARaAiv8H/7ohVs3lP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+oocMAAADcAAAADwAAAAAAAAAAAAAAAACYAgAAZHJzL2Rv&#10;d25yZXYueG1sUEsFBgAAAAAEAAQA9QAAAIgDAAAAAA==&#10;" fillcolor="black"/>
                <v:oval id="Oval 525" o:spid="_x0000_s1103" style="position:absolute;left:6831;top:66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MNOsQA&#10;AADcAAAADwAAAGRycy9kb3ducmV2LnhtbESPT4vCMBTE7wt+h/AEL8ua6uIfukaRguJ1qwePb5u3&#10;bbF5KUm07bffCMIeh5n5DbPZ9aYRD3K+tqxgNk1AEBdW11wquJwPH2sQPiBrbCyTgoE87Lajtw2m&#10;2nb8TY88lCJC2KeooAqhTaX0RUUG/dS2xNH7tc5giNKVUjvsItw0cp4kS2mw5rhQYUtZRcUtvxsF&#10;7r0dsuGUHWY/fMwX3Vpflxet1GTc779ABOrDf/jVPmkFi88VPM/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DTrEAAAA3AAAAA8AAAAAAAAAAAAAAAAAmAIAAGRycy9k&#10;b3ducmV2LnhtbFBLBQYAAAAABAAEAPUAAACJAwAAAAA=&#10;" fillcolor="black"/>
                <v:oval id="Oval 526" o:spid="_x0000_s1104" style="position:absolute;left:6846;top:63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yZSMAA&#10;AADcAAAADwAAAGRycy9kb3ducmV2LnhtbERPTYvCMBC9L+x/CCN4WTRVUaRrlKXg4tXag8exmW2L&#10;zaQkWdv+e3MQPD7e9+4wmFY8yPnGsoLFPAFBXFrdcKWguBxnWxA+IGtsLZOCkTwc9p8fO0y17flM&#10;jzxUIoawT1FBHUKXSunLmgz6ue2II/dnncEQoaukdtjHcNPKZZJspMGGY0ONHWU1lff83yhwX92Y&#10;jafsuLjxb77ut/q6KbRS08nw8w0i0BDe4pf7pBWsV3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EyZSMAAAADcAAAADwAAAAAAAAAAAAAAAACYAgAAZHJzL2Rvd25y&#10;ZXYueG1sUEsFBgAAAAAEAAQA9QAAAIUDAAAAAA==&#10;" fillcolor="black"/>
                <v:oval id="Oval 527" o:spid="_x0000_s1105" style="position:absolute;left:6831;top:717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A80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tYfnz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A808MAAADcAAAADwAAAAAAAAAAAAAAAACYAgAAZHJzL2Rv&#10;d25yZXYueG1sUEsFBgAAAAAEAAQA9QAAAIgDAAAAAA==&#10;" fillcolor="black"/>
                <v:oval id="Oval 528" o:spid="_x0000_s1106" style="position:absolute;left:6846;top:747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M8AA&#10;AADcAAAADwAAAGRycy9kb3ducmV2LnhtbERPTYvCMBC9L+x/CCN4WTRVVKRrlKXg4tXag8exmW2L&#10;zaQkWdv+e3MQPD7e9+4wmFY8yPnGsoLFPAFBXFrdcKWguBxnWxA+IGtsLZOCkTwc9p8fO0y17flM&#10;jzxUIoawT1FBHUKXSunLmgz6ue2II/dnncEQoaukdtjHcNPKZZJspMGGY0ONHWU1lff83yhwX92Y&#10;jafsuLjxb77ut/q6KbRS08nw8w0i0BDe4pf7pBWsV3F+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jzmM8AAAADcAAAADwAAAAAAAAAAAAAAAACYAgAAZHJzL2Rvd25y&#10;ZXYueG1sUEsFBgAAAAAEAAQA9QAAAIUDAAAAAA==&#10;" fillcolor="black"/>
                <v:line id="Line 529" o:spid="_x0000_s1107" style="position:absolute;visibility:visible;mso-wrap-style:square" from="8001,5419" to="8001,8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PgiM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r9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g+CIxAAAANwAAAAPAAAAAAAAAAAA&#10;AAAAAKECAABkcnMvZG93bnJldi54bWxQSwUGAAAAAAQABAD5AAAAkgMAAAAA&#10;">
                  <v:stroke dashstyle="dash"/>
                </v:line>
                <v:oval id="Oval 530" o:spid="_x0000_s1108" style="position:absolute;left:7677;top:68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Ld38MA&#10;AADcAAAADwAAAGRycy9kb3ducmV2LnhtbESPQYvCMBSE78L+h/AWvIimiop0jbIUFK9bPXh8Nm/b&#10;ss1LSaJt/71ZEDwOM/MNs933phEPcr62rGA+S0AQF1bXXCq4nA/TDQgfkDU2lknBQB72u4/RFlNt&#10;O/6hRx5KESHsU1RQhdCmUvqiIoN+Zlvi6P1aZzBE6UqpHXYRbhq5SJK1NFhzXKiwpayi4i+/GwVu&#10;0g7ZcMoO8xsf81W30df1RSs1/uy/v0AE6sM7/GqftILVcgH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Ld38MAAADcAAAADwAAAAAAAAAAAAAAAACYAgAAZHJzL2Rv&#10;d25yZXYueG1sUEsFBgAAAAAEAAQA9QAAAIgDAAAAAA==&#10;" fillcolor="black"/>
              </v:group>
            </w:pict>
          </mc:Fallback>
        </mc:AlternateContent>
      </w:r>
    </w:p>
    <w:p w:rsidR="00C6664A" w:rsidRDefault="00C6664A" w:rsidP="00C6664A"/>
    <w:p w:rsidR="00C6664A" w:rsidRDefault="00C6664A" w:rsidP="00C6664A">
      <w:r>
        <w:tab/>
      </w:r>
      <w:r w:rsidRPr="00C6664A">
        <w:rPr>
          <w:i/>
        </w:rPr>
        <w:t>c</w:t>
      </w:r>
      <w:r>
        <w:t xml:space="preserve">)  </w:t>
      </w:r>
      <w:r>
        <w:tab/>
      </w:r>
      <w:r>
        <w:tab/>
      </w:r>
      <w:r>
        <w:tab/>
      </w:r>
      <w:r>
        <w:tab/>
      </w:r>
      <w:r>
        <w:tab/>
      </w:r>
      <w:r w:rsidRPr="00C6664A">
        <w:rPr>
          <w:i/>
        </w:rPr>
        <w:t>d</w:t>
      </w:r>
      <w:r>
        <w:t xml:space="preserve">)  </w:t>
      </w:r>
    </w:p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88265</wp:posOffset>
                </wp:positionV>
                <wp:extent cx="1819275" cy="1480185"/>
                <wp:effectExtent l="19050" t="21590" r="19050" b="22225"/>
                <wp:wrapNone/>
                <wp:docPr id="497" name="Group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480185"/>
                          <a:chOff x="2520" y="9350"/>
                          <a:chExt cx="2865" cy="2331"/>
                        </a:xfrm>
                      </wpg:grpSpPr>
                      <wps:wsp>
                        <wps:cNvPr id="498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3757" y="10569"/>
                            <a:ext cx="58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300" w:dyaOrig="360">
                                  <v:shape id="_x0000_i1070" type="#_x0000_t75" style="width:15pt;height:18pt" o:ole="">
                                    <v:imagedata r:id="rId107" o:title=""/>
                                  </v:shape>
                                  <o:OLEObject Type="Embed" ProgID="Equation.3" ShapeID="_x0000_i1070" DrawAspect="Content" ObjectID="_1387953307" r:id="rId10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99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4569" y="10583"/>
                            <a:ext cx="64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360" w:dyaOrig="360">
                                  <v:shape id="_x0000_i1071" type="#_x0000_t75" style="width:18pt;height:18pt" o:ole="">
                                    <v:imagedata r:id="rId109" o:title=""/>
                                  </v:shape>
                                  <o:OLEObject Type="Embed" ProgID="Equation.3" ShapeID="_x0000_i1071" DrawAspect="Content" ObjectID="_1387953308" r:id="rId1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0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2973" y="10527"/>
                            <a:ext cx="509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r>
                                <w:rPr>
                                  <w:szCs w:val="20"/>
                                </w:rPr>
                                <w:object w:dxaOrig="225" w:dyaOrig="360">
                                  <v:shape id="_x0000_i1072" type="#_x0000_t75" style="width:11.25pt;height:18pt" o:ole="">
                                    <v:imagedata r:id="rId111" o:title=""/>
                                  </v:shape>
                                  <o:OLEObject Type="Embed" ProgID="Equation.3" ShapeID="_x0000_i1072" DrawAspect="Content" ObjectID="_1387953309" r:id="rId1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501" name="Group 429"/>
                        <wpg:cNvGrpSpPr>
                          <a:grpSpLocks/>
                        </wpg:cNvGrpSpPr>
                        <wpg:grpSpPr bwMode="auto">
                          <a:xfrm>
                            <a:off x="3183" y="10149"/>
                            <a:ext cx="895" cy="840"/>
                            <a:chOff x="4590" y="9870"/>
                            <a:chExt cx="1230" cy="1635"/>
                          </a:xfrm>
                        </wpg:grpSpPr>
                        <wps:wsp>
                          <wps:cNvPr id="502" name="Freeform 430"/>
                          <wps:cNvSpPr>
                            <a:spLocks/>
                          </wps:cNvSpPr>
                          <wps:spPr bwMode="auto">
                            <a:xfrm>
                              <a:off x="4590" y="9870"/>
                              <a:ext cx="630" cy="855"/>
                            </a:xfrm>
                            <a:custGeom>
                              <a:avLst/>
                              <a:gdLst>
                                <a:gd name="T0" fmla="*/ 0 w 375"/>
                                <a:gd name="T1" fmla="*/ 0 h 855"/>
                                <a:gd name="T2" fmla="*/ 165 w 375"/>
                                <a:gd name="T3" fmla="*/ 180 h 855"/>
                                <a:gd name="T4" fmla="*/ 375 w 375"/>
                                <a:gd name="T5" fmla="*/ 855 h 8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75" h="855">
                                  <a:moveTo>
                                    <a:pt x="0" y="0"/>
                                  </a:moveTo>
                                  <a:cubicBezTo>
                                    <a:pt x="51" y="19"/>
                                    <a:pt x="103" y="38"/>
                                    <a:pt x="165" y="180"/>
                                  </a:cubicBezTo>
                                  <a:cubicBezTo>
                                    <a:pt x="227" y="322"/>
                                    <a:pt x="335" y="738"/>
                                    <a:pt x="375" y="85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" name="Freeform 431"/>
                          <wps:cNvSpPr>
                            <a:spLocks/>
                          </wps:cNvSpPr>
                          <wps:spPr bwMode="auto">
                            <a:xfrm flipH="1" flipV="1">
                              <a:off x="5190" y="10650"/>
                              <a:ext cx="630" cy="855"/>
                            </a:xfrm>
                            <a:custGeom>
                              <a:avLst/>
                              <a:gdLst>
                                <a:gd name="T0" fmla="*/ 0 w 375"/>
                                <a:gd name="T1" fmla="*/ 0 h 855"/>
                                <a:gd name="T2" fmla="*/ 165 w 375"/>
                                <a:gd name="T3" fmla="*/ 180 h 855"/>
                                <a:gd name="T4" fmla="*/ 375 w 375"/>
                                <a:gd name="T5" fmla="*/ 855 h 8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75" h="855">
                                  <a:moveTo>
                                    <a:pt x="0" y="0"/>
                                  </a:moveTo>
                                  <a:cubicBezTo>
                                    <a:pt x="51" y="19"/>
                                    <a:pt x="103" y="38"/>
                                    <a:pt x="165" y="180"/>
                                  </a:cubicBezTo>
                                  <a:cubicBezTo>
                                    <a:pt x="227" y="322"/>
                                    <a:pt x="335" y="738"/>
                                    <a:pt x="375" y="85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4" name="Group 432"/>
                        <wpg:cNvGrpSpPr>
                          <a:grpSpLocks/>
                        </wpg:cNvGrpSpPr>
                        <wpg:grpSpPr bwMode="auto">
                          <a:xfrm flipH="1">
                            <a:off x="4088" y="10149"/>
                            <a:ext cx="895" cy="840"/>
                            <a:chOff x="4590" y="9870"/>
                            <a:chExt cx="1230" cy="1635"/>
                          </a:xfrm>
                        </wpg:grpSpPr>
                        <wps:wsp>
                          <wps:cNvPr id="505" name="Freeform 433"/>
                          <wps:cNvSpPr>
                            <a:spLocks/>
                          </wps:cNvSpPr>
                          <wps:spPr bwMode="auto">
                            <a:xfrm>
                              <a:off x="4590" y="9870"/>
                              <a:ext cx="630" cy="855"/>
                            </a:xfrm>
                            <a:custGeom>
                              <a:avLst/>
                              <a:gdLst>
                                <a:gd name="T0" fmla="*/ 0 w 375"/>
                                <a:gd name="T1" fmla="*/ 0 h 855"/>
                                <a:gd name="T2" fmla="*/ 165 w 375"/>
                                <a:gd name="T3" fmla="*/ 180 h 855"/>
                                <a:gd name="T4" fmla="*/ 375 w 375"/>
                                <a:gd name="T5" fmla="*/ 855 h 8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75" h="855">
                                  <a:moveTo>
                                    <a:pt x="0" y="0"/>
                                  </a:moveTo>
                                  <a:cubicBezTo>
                                    <a:pt x="51" y="19"/>
                                    <a:pt x="103" y="38"/>
                                    <a:pt x="165" y="180"/>
                                  </a:cubicBezTo>
                                  <a:cubicBezTo>
                                    <a:pt x="227" y="322"/>
                                    <a:pt x="335" y="738"/>
                                    <a:pt x="375" y="85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" name="Freeform 434"/>
                          <wps:cNvSpPr>
                            <a:spLocks/>
                          </wps:cNvSpPr>
                          <wps:spPr bwMode="auto">
                            <a:xfrm flipH="1" flipV="1">
                              <a:off x="5190" y="10650"/>
                              <a:ext cx="630" cy="855"/>
                            </a:xfrm>
                            <a:custGeom>
                              <a:avLst/>
                              <a:gdLst>
                                <a:gd name="T0" fmla="*/ 0 w 375"/>
                                <a:gd name="T1" fmla="*/ 0 h 855"/>
                                <a:gd name="T2" fmla="*/ 165 w 375"/>
                                <a:gd name="T3" fmla="*/ 180 h 855"/>
                                <a:gd name="T4" fmla="*/ 375 w 375"/>
                                <a:gd name="T5" fmla="*/ 855 h 8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75" h="855">
                                  <a:moveTo>
                                    <a:pt x="0" y="0"/>
                                  </a:moveTo>
                                  <a:cubicBezTo>
                                    <a:pt x="51" y="19"/>
                                    <a:pt x="103" y="38"/>
                                    <a:pt x="165" y="180"/>
                                  </a:cubicBezTo>
                                  <a:cubicBezTo>
                                    <a:pt x="227" y="322"/>
                                    <a:pt x="335" y="738"/>
                                    <a:pt x="375" y="85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7" name="Text Box 435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10982"/>
                            <a:ext cx="553" cy="3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436"/>
                        <wps:cNvSpPr txBox="1">
                          <a:spLocks noChangeArrowheads="1"/>
                        </wps:cNvSpPr>
                        <wps:spPr bwMode="auto">
                          <a:xfrm>
                            <a:off x="2807" y="9798"/>
                            <a:ext cx="478" cy="3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Line 437"/>
                        <wps:cNvCnPr/>
                        <wps:spPr bwMode="auto">
                          <a:xfrm>
                            <a:off x="3066" y="9350"/>
                            <a:ext cx="0" cy="2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438"/>
                        <wps:cNvCnPr/>
                        <wps:spPr bwMode="auto">
                          <a:xfrm rot="-5400000">
                            <a:off x="3953" y="9170"/>
                            <a:ext cx="0" cy="2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Oval 439"/>
                        <wps:cNvSpPr>
                          <a:spLocks noChangeArrowheads="1"/>
                        </wps:cNvSpPr>
                        <wps:spPr bwMode="auto">
                          <a:xfrm flipV="1">
                            <a:off x="3211" y="10569"/>
                            <a:ext cx="64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Oval 440"/>
                        <wps:cNvSpPr>
                          <a:spLocks noChangeArrowheads="1"/>
                        </wps:cNvSpPr>
                        <wps:spPr bwMode="auto">
                          <a:xfrm flipV="1">
                            <a:off x="3617" y="10569"/>
                            <a:ext cx="64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Oval 441"/>
                        <wps:cNvSpPr>
                          <a:spLocks noChangeArrowheads="1"/>
                        </wps:cNvSpPr>
                        <wps:spPr bwMode="auto">
                          <a:xfrm flipV="1">
                            <a:off x="4485" y="10569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Oval 442"/>
                        <wps:cNvSpPr>
                          <a:spLocks noChangeArrowheads="1"/>
                        </wps:cNvSpPr>
                        <wps:spPr bwMode="auto">
                          <a:xfrm flipV="1">
                            <a:off x="3025" y="10814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5" name="Oval 443"/>
                        <wps:cNvSpPr>
                          <a:spLocks noChangeArrowheads="1"/>
                        </wps:cNvSpPr>
                        <wps:spPr bwMode="auto">
                          <a:xfrm flipV="1">
                            <a:off x="3039" y="10329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Oval 444"/>
                        <wps:cNvSpPr>
                          <a:spLocks noChangeArrowheads="1"/>
                        </wps:cNvSpPr>
                        <wps:spPr bwMode="auto">
                          <a:xfrm flipV="1">
                            <a:off x="3039" y="9982"/>
                            <a:ext cx="65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Oval 445"/>
                        <wps:cNvSpPr>
                          <a:spLocks noChangeArrowheads="1"/>
                        </wps:cNvSpPr>
                        <wps:spPr bwMode="auto">
                          <a:xfrm flipV="1">
                            <a:off x="4037" y="10569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Oval 446"/>
                        <wps:cNvSpPr>
                          <a:spLocks noChangeArrowheads="1"/>
                        </wps:cNvSpPr>
                        <wps:spPr bwMode="auto">
                          <a:xfrm flipV="1">
                            <a:off x="4919" y="10583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Oval 447"/>
                        <wps:cNvSpPr>
                          <a:spLocks noChangeArrowheads="1"/>
                        </wps:cNvSpPr>
                        <wps:spPr bwMode="auto">
                          <a:xfrm flipV="1">
                            <a:off x="3018" y="11150"/>
                            <a:ext cx="65" cy="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7" o:spid="_x0000_s1109" style="position:absolute;margin-left:54pt;margin-top:6.95pt;width:143.25pt;height:116.55pt;z-index:251663360" coordorigin="2520,9350" coordsize="2865,23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">
                <v:shape id="Text Box 426" o:spid="_x0000_s1110" type="#_x0000_t202" style="position:absolute;left:3757;top:10569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75WsIA&#10;AADcAAAADwAAAGRycy9kb3ducmV2LnhtbERPy2oCMRTdC/2HcAvuNNMqWqcTpbQISkHQ9gNukzsP&#10;OrmZJtEZ/94sCi4P511sBtuKC/nQOFbwNM1AEGtnGq4UfH9tJy8gQkQ22DomBVcKsFk/jArMjev5&#10;SJdTrEQK4ZCjgjrGLpcy6JoshqnriBNXOm8xJugraTz2Kdy28jnLFtJiw6mhxo7ea9K/p7NV8NH4&#10;nz/tZrvF8nOlD8dQ9vuDVGr8OLy9gog0xLv4370zCuartDadSUd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fvlawgAAANwAAAAPAAAAAAAAAAAAAAAAAJgCAABkcnMvZG93&#10;bnJldi54bWxQSwUGAAAAAAQABAD1AAAAhw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300" w:dyaOrig="360">
                            <v:shape id="_x0000_i1070" type="#_x0000_t75" style="width:15pt;height:18pt" o:ole="">
                              <v:imagedata r:id="rId113" o:title=""/>
                            </v:shape>
                            <o:OLEObject Type="Embed" ProgID="Equation.3" ShapeID="_x0000_i1070" DrawAspect="Content" ObjectID="_1387954366" r:id="rId114"/>
                          </w:object>
                        </w:r>
                      </w:p>
                    </w:txbxContent>
                  </v:textbox>
                </v:shape>
                <v:shape id="Text Box 427" o:spid="_x0000_s1111" type="#_x0000_t202" style="position:absolute;left:4569;top:10583;width:6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JcwcUA&#10;AADcAAAADwAAAGRycy9kb3ducmV2LnhtbESP0WoCMRRE3wv+Q7hC32q2tmh3axRpKSiCoPYDbpPr&#10;7tLNzTZJ3fXvjSD4OMzMGWa26G0jTuRD7VjB8ygDQaydqblU8H34enoDESKywcYxKThTgMV88DDD&#10;wriOd3Tax1IkCIcCFVQxtoWUQVdkMYxcS5y8o/MWY5K+lMZjl+C2keMsm0iLNaeFClv6qEj/7v+t&#10;gs/a//xp97KaTDe53u7CsVtvpVKPw375DiJSH+/hW3tlFLzmOVzPpCMg5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MlzBxQAAANwAAAAPAAAAAAAAAAAAAAAAAJgCAABkcnMv&#10;ZG93bnJldi54bWxQSwUGAAAAAAQABAD1AAAAigMAAAAA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360" w:dyaOrig="360">
                            <v:shape id="_x0000_i1071" type="#_x0000_t75" style="width:18pt;height:18pt" o:ole="">
                              <v:imagedata r:id="rId115" o:title=""/>
                            </v:shape>
                            <o:OLEObject Type="Embed" ProgID="Equation.3" ShapeID="_x0000_i1071" DrawAspect="Content" ObjectID="_1387954367" r:id="rId116"/>
                          </w:object>
                        </w:r>
                      </w:p>
                    </w:txbxContent>
                  </v:textbox>
                </v:shape>
                <v:shape id="Text Box 428" o:spid="_x0000_s1112" type="#_x0000_t202" style="position:absolute;left:2973;top:10527;width:5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vRsEA&#10;AADcAAAADwAAAGRycy9kb3ducmV2LnhtbERP3WrCMBS+H/gO4QjezdSJulWjiDJQBoK6BzhLjm2x&#10;OemSzNa3NxcDLz++/8Wqs7W4kQ+VYwWjYQaCWDtTcaHg+/z5+g4iRGSDtWNScKcAq2XvZYG5cS0f&#10;6XaKhUghHHJUUMbY5FIGXZLFMHQNceIuzluMCfpCGo9tCre1fMuyqbRYcWoosaFNSfp6+rMKtpX/&#10;+dVuvJvOvj704Rgu7f4glRr0u/UcRKQuPsX/7p1RMMnS/HQmHQ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jb0bBAAAA3AAAAA8AAAAAAAAAAAAAAAAAmAIAAGRycy9kb3du&#10;cmV2LnhtbFBLBQYAAAAABAAEAPUAAACGAwAAAAA=&#10;" stroked="f">
                  <v:textbox style="mso-fit-shape-to-text:t">
                    <w:txbxContent>
                      <w:p w:rsidR="00C6664A" w:rsidRDefault="00C6664A" w:rsidP="00C6664A">
                        <w:r>
                          <w:rPr>
                            <w:szCs w:val="20"/>
                          </w:rPr>
                          <w:object w:dxaOrig="225" w:dyaOrig="360">
                            <v:shape id="_x0000_i1072" type="#_x0000_t75" style="width:11.25pt;height:18pt" o:ole="">
                              <v:imagedata r:id="rId117" o:title=""/>
                            </v:shape>
                            <o:OLEObject Type="Embed" ProgID="Equation.3" ShapeID="_x0000_i1072" DrawAspect="Content" ObjectID="_1387954368" r:id="rId118"/>
                          </w:object>
                        </w:r>
                      </w:p>
                    </w:txbxContent>
                  </v:textbox>
                </v:shape>
                <v:group id="Group 429" o:spid="_x0000_s1113" style="position:absolute;left:3183;top:10149;width:895;height:840" coordorigin="4590,9870" coordsize="1230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shape id="Freeform 430" o:spid="_x0000_s1114" style="position:absolute;left:4590;top:9870;width:630;height:855;visibility:visible;mso-wrap-style:square;v-text-anchor:top" coordsize="375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to48QA&#10;AADcAAAADwAAAGRycy9kb3ducmV2LnhtbESPzYvCMBTE7wv+D+EJ3tZU3RWpRvEDYXvYgx/g9dE8&#10;m2LzUprU1v9+s7Cwx2FmfsOsNr2txJMaXzpWMBknIIhzp0suFFwvx/cFCB+QNVaOScGLPGzWg7cV&#10;ptp1fKLnORQiQtinqMCEUKdS+tyQRT92NXH07q6xGKJsCqkb7CLcVnKaJHNpseS4YLCmvaH8cW6t&#10;Aj4cu495m3Uy22eVnX2bG7c7pUbDfrsEEagP/+G/9pdW8JlM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baOPEAAAA3AAAAA8AAAAAAAAAAAAAAAAAmAIAAGRycy9k&#10;b3ducmV2LnhtbFBLBQYAAAAABAAEAPUAAACJAwAAAAA=&#10;" path="m,c51,19,103,38,165,180v62,142,170,558,210,675e" filled="f" strokeweight="1.5pt">
                    <v:path arrowok="t" o:connecttype="custom" o:connectlocs="0,0;277,180;630,855" o:connectangles="0,0,0"/>
                  </v:shape>
                  <v:shape id="Freeform 431" o:spid="_x0000_s1115" style="position:absolute;left:5190;top:10650;width:630;height:855;flip:x y;visibility:visible;mso-wrap-style:square;v-text-anchor:top" coordsize="375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hAm8YA&#10;AADcAAAADwAAAGRycy9kb3ducmV2LnhtbESPQWvCQBSE70L/w/IKvemmVkXSbKQ0FBSKoK3i8ZF9&#10;TUKzb8PuVmN/vSsIHoeZ+YbJFr1pxZGcbywreB4lIIhLqxuuFHx/fQznIHxA1thaJgVn8rDIHwYZ&#10;ptqeeEPHbahEhLBPUUEdQpdK6cuaDPqR7Yij92OdwRClq6R2eIpw08pxksykwYbjQo0dvddU/m7/&#10;jIIda5qP92Fy+Dysi3Y2LQq3+lfq6bF/ewURqA/38K291AqmyQtcz8QjI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thAm8YAAADcAAAADwAAAAAAAAAAAAAAAACYAgAAZHJz&#10;L2Rvd25yZXYueG1sUEsFBgAAAAAEAAQA9QAAAIsDAAAAAA==&#10;" path="m,c51,19,103,38,165,180v62,142,170,558,210,675e" filled="f" strokeweight="1.5pt">
                    <v:path arrowok="t" o:connecttype="custom" o:connectlocs="0,0;277,180;630,855" o:connectangles="0,0,0"/>
                  </v:shape>
                </v:group>
                <v:group id="Group 432" o:spid="_x0000_s1116" style="position:absolute;left:4088;top:10149;width:895;height:840;flip:x" coordorigin="4590,9870" coordsize="1230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81sJ+wwAAANwAAAAP&#10;AAAAAAAAAAAAAAAAAKoCAABkcnMvZG93bnJldi54bWxQSwUGAAAAAAQABAD6AAAAmgMAAAAA&#10;">
                  <v:shape id="Freeform 433" o:spid="_x0000_s1117" style="position:absolute;left:4590;top:9870;width:630;height:855;visibility:visible;mso-wrap-style:square;v-text-anchor:top" coordsize="375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wl8QA&#10;AADcAAAADwAAAGRycy9kb3ducmV2LnhtbESPT4vCMBTE78J+h/AWvGm6uopUo+wqwvawB/+A10fz&#10;bMo2L6VJbf32RhD2OMzMb5jVpreVuFHjS8cKPsYJCOLc6ZILBefTfrQA4QOyxsoxKbiTh836bbDC&#10;VLuOD3Q7hkJECPsUFZgQ6lRKnxuy6MeuJo7e1TUWQ5RNIXWDXYTbSk6SZC4tlhwXDNa0NZT/HVur&#10;gHf77nPeZp3Mtlllp7/mwu23UsP3/msJIlAf/sOv9o9WMEtm8DwTj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y8JfEAAAA3AAAAA8AAAAAAAAAAAAAAAAAmAIAAGRycy9k&#10;b3ducmV2LnhtbFBLBQYAAAAABAAEAPUAAACJAwAAAAA=&#10;" path="m,c51,19,103,38,165,180v62,142,170,558,210,675e" filled="f" strokeweight="1.5pt">
                    <v:path arrowok="t" o:connecttype="custom" o:connectlocs="0,0;277,180;630,855" o:connectangles="0,0,0"/>
                  </v:shape>
                  <v:shape id="Freeform 434" o:spid="_x0000_s1118" style="position:absolute;left:5190;top:10650;width:630;height:855;flip:x y;visibility:visible;mso-wrap-style:square;v-text-anchor:top" coordsize="375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/jA8UA&#10;AADcAAAADwAAAGRycy9kb3ducmV2LnhtbESPQWvCQBSE7wX/w/KE3upG0SCpq4hBsFCEqi0eH9nX&#10;JJh9G3ZXTf31rlDwOMzMN8xs0ZlGXMj52rKC4SABQVxYXXOp4LBfv01B+ICssbFMCv7Iw2Lee5lh&#10;pu2Vv+iyC6WIEPYZKqhCaDMpfVGRQT+wLXH0fq0zGKJ0pdQOrxFuGjlKklQarDkuVNjSqqLitDsb&#10;Bd+saTr6CePj53GbN+kkz93HTanXfrd8BxGoC8/wf3ujFUySFB5n4hG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r+MDxQAAANwAAAAPAAAAAAAAAAAAAAAAAJgCAABkcnMv&#10;ZG93bnJldi54bWxQSwUGAAAAAAQABAD1AAAAigMAAAAA&#10;" path="m,c51,19,103,38,165,180v62,142,170,558,210,675e" filled="f" strokeweight="1.5pt">
                    <v:path arrowok="t" o:connecttype="custom" o:connectlocs="0,0;277,180;630,855" o:connectangles="0,0,0"/>
                  </v:shape>
                </v:group>
                <v:shape id="Text Box 435" o:spid="_x0000_s1119" type="#_x0000_t202" style="position:absolute;left:2717;top:10982;width:553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p7fMQA&#10;AADcAAAADwAAAGRycy9kb3ducmV2LnhtbESPzWrDMBCE74G+g9hCL6GRU5K4da2ENJCSq908wMZa&#10;/1BrZSzVP28fFQo9DjPzDZMeJtOKgXrXWFawXkUgiAurG64UXL/Oz68gnEfW2FomBTM5OOwfFikm&#10;2o6c0ZD7SgQIuwQV1N53iZSuqMmgW9mOOHil7Q36IPtK6h7HADetfIminTTYcFiosaNTTcV3/mMU&#10;lJdxuX0bb5/+Gmeb3Qc28c3OSj09Tsd3EJ4m/x/+a1+0gm0Uw++ZcATk/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6e3z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436" o:spid="_x0000_s1120" type="#_x0000_t202" style="position:absolute;left:2807;top:9798;width:478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vD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VMorA2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mXvDr0AAADcAAAADwAAAAAAAAAAAAAAAACYAgAAZHJzL2Rvd25yZXYu&#10;eG1sUEsFBgAAAAAEAAQA9QAAAII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line id="Line 437" o:spid="_x0000_s1121" style="position:absolute;visibility:visible;mso-wrap-style:square" from="3066,9350" to="3066,11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HJDsUAAADcAAAADwAAAGRycy9kb3ducmV2LnhtbESPQUvDQBSE70L/w/IK3uxuC4rGboMU&#10;lFyk2BbPz+xrkpp9m2TXbOqvdwXB4zAz3zDrfLKtGGnwjWMNy4UCQVw603Cl4Xh4vrkH4QOywdYx&#10;abiQh3wzu1pjZlzkNxr3oRIJwj5DDXUIXSalL2uy6BeuI07eyQ0WQ5JDJc2AMcFtK1dK3UmLDaeF&#10;Gjva1lR+7r+sBhW/X+RZFs24K1772H3E91Uftb6eT0+PIAJN4T/81y6Mhlv1AL9n0hG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HJDsUAAADcAAAADwAAAAAAAAAA&#10;AAAAAAChAgAAZHJzL2Rvd25yZXYueG1sUEsFBgAAAAAEAAQA+QAAAJMDAAAAAA==&#10;">
                  <v:stroke startarrow="block" endarrow="block"/>
                </v:line>
                <v:line id="Line 438" o:spid="_x0000_s1122" style="position:absolute;rotation:-90;visibility:visible;mso-wrap-style:square" from="3953,9170" to="3953,12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n9GMAAAADcAAAADwAAAGRycy9kb3ducmV2LnhtbERPS4vCMBC+C/6HMAt701Rhxe0aRQSX&#10;9aBg3Yu3oZk+sJmUTtT6781B8PjxvRer3jXqRp3Ung1Mxgko4tzbmksD/6ftaA5KArLFxjMZeJDA&#10;ajkcLDC1/s5HumWhVDGEJUUDVQhtqrXkFTmUsW+JI1f4zmGIsCu17fAew12jp0ky0w5rjg0VtrSp&#10;KL9kV2dAvvF82TX5+vdQJCg4LWR/1sZ8fvTrH1CB+vAWv9x/1sDXJM6PZ+IR0M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p/RjAAAAA3AAAAA8AAAAAAAAAAAAAAAAA&#10;oQIAAGRycy9kb3ducmV2LnhtbFBLBQYAAAAABAAEAPkAAACOAwAAAAA=&#10;">
                  <v:stroke startarrow="block" endarrow="block"/>
                </v:line>
                <v:oval id="Oval 439" o:spid="_x0000_s1123" style="position:absolute;left:3211;top:10569;width:64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b2kccA&#10;AADcAAAADwAAAGRycy9kb3ducmV2LnhtbESPT2vCQBTE74V+h+UVvJS6m9paSV1FCoK9qf2jx9fs&#10;M4lm34bsmqTf3hUKPQ4z8xtmOu9tJVpqfOlYQzJUIIgzZ0rONXx+LB8mIHxANlg5Jg2/5GE+u72Z&#10;YmpcxxtqtyEXEcI+RQ1FCHUqpc8KsuiHriaO3sE1FkOUTS5Ng12E20o+KjWWFkuOCwXW9FZQdtqe&#10;rYbjbmHV0307PozU1/s3v3STn/1a68Fdv3gFEagP/+G/9spoeE4SuJ6JR0DO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29pHHAAAA3AAAAA8AAAAAAAAAAAAAAAAAmAIAAGRy&#10;cy9kb3ducmV2LnhtbFBLBQYAAAAABAAEAPUAAACMAwAAAAA=&#10;" fillcolor="black"/>
                <v:oval id="Oval 440" o:spid="_x0000_s1124" style="position:absolute;left:3617;top:10569;width:64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Ro5scA&#10;AADcAAAADwAAAGRycy9kb3ducmV2LnhtbESPT2vCQBTE74V+h+UJvRTdVVuV6CpSKLQ3a/13fGaf&#10;Sdrs25DdJum3d4VCj8PM/IZZrDpbioZqXzjWMBwoEMSpMwVnGnafr/0ZCB+QDZaOScMveVgt7+8W&#10;mBjX8gc125CJCGGfoIY8hCqR0qc5WfQDVxFH7+JqiyHKOpOmxjbCbSlHSk2kxYLjQo4VveSUfm9/&#10;rIav49qqp8dmchmr/fuBp+3sfNpo/dDr1nMQgbrwH/5rvxkNz8MR3M7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kaObHAAAA3AAAAA8AAAAAAAAAAAAAAAAAmAIAAGRy&#10;cy9kb3ducmV2LnhtbFBLBQYAAAAABAAEAPUAAACMAwAAAAA=&#10;" fillcolor="black"/>
                <v:oval id="Oval 441" o:spid="_x0000_s1125" style="position:absolute;left:4485;top:10569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jNfcYA&#10;AADcAAAADwAAAGRycy9kb3ducmV2LnhtbESPQWvCQBSE74X+h+UJvUjdtVor0VVEEOqttdV6fGaf&#10;SWr2bciuSfz33UKhx2FmvmHmy86WoqHaF441DAcKBHHqTMGZhs+PzeMUhA/IBkvHpOFGHpaL+7s5&#10;Jsa1/E7NLmQiQtgnqCEPoUqk9GlOFv3AVcTRO7vaYoiyzqSpsY1wW8onpSbSYsFxIceK1jmll93V&#10;avj+Wlk17jeT80jttwd+aaen45vWD71uNQMRqAv/4b/2q9HwPBzB75l4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jNfcYAAADcAAAADwAAAAAAAAAAAAAAAACYAgAAZHJz&#10;L2Rvd25yZXYueG1sUEsFBgAAAAAEAAQA9QAAAIsDAAAAAA==&#10;" fillcolor="black"/>
                <v:oval id="Oval 442" o:spid="_x0000_s1126" style="position:absolute;left:3025;top:10814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FVCcYA&#10;AADcAAAADwAAAGRycy9kb3ducmV2LnhtbESPQWvCQBSE70L/w/KEXkrdtVor0VWkINRba6v1+Mw+&#10;k7TZtyG7JvHfd4WCx2FmvmHmy86WoqHaF441DAcKBHHqTMGZhq/P9eMUhA/IBkvHpOFCHpaLu94c&#10;E+Na/qBmGzIRIewT1JCHUCVS+jQni37gKuLonVxtMURZZ9LU2Ea4LeWTUhNpseC4kGNFrzmlv9uz&#10;1fDzvbJq/NBMTiO12+z5pZ0eD+9a3/e71QxEoC7cwv/tN6PheTiG6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FVCcYAAADcAAAADwAAAAAAAAAAAAAAAACYAgAAZHJz&#10;L2Rvd25yZXYueG1sUEsFBgAAAAAEAAQA9QAAAIsDAAAAAA==&#10;" fillcolor="black"/>
                <v:oval id="Oval 443" o:spid="_x0000_s1127" style="position:absolute;left:3039;top:10329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3wkscA&#10;AADcAAAADwAAAGRycy9kb3ducmV2LnhtbESPT2vCQBTE74V+h+UJvUjdtf6pRFcRQai31lbr8Zl9&#10;JqnZtyG7Jum37xYKPQ4z8xtmsepsKRqqfeFYw3CgQBCnzhScafh43z7OQPiAbLB0TBq+ycNqeX+3&#10;wMS4lt+o2YdMRAj7BDXkIVSJlD7NyaIfuIo4ehdXWwxR1pk0NbYRbkv5pNRUWiw4LuRY0San9Lq/&#10;WQ1fn2urxv1mehmpw+7Iz+3sfHrV+qHXrecgAnXhP/zXfjEaJsMJ/J6JR0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N8JLHAAAA3AAAAA8AAAAAAAAAAAAAAAAAmAIAAGRy&#10;cy9kb3ducmV2LnhtbFBLBQYAAAAABAAEAPUAAACMAwAAAAA=&#10;" fillcolor="black"/>
                <v:oval id="Oval 444" o:spid="_x0000_s1128" style="position:absolute;left:3039;top:9982;width:65;height: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9u5ccA&#10;AADcAAAADwAAAGRycy9kb3ducmV2LnhtbESPT2vCQBTE74V+h+UVvJS6q21TSV1FBEFv1f7R42v2&#10;mUSzb0N2TeK37xYKPQ4z8xtmOu9tJVpqfOlYw2ioQBBnzpSca/h4Xz1MQPiAbLByTBqu5GE+u72Z&#10;Ympcx1tqdyEXEcI+RQ1FCHUqpc8KsuiHriaO3tE1FkOUTS5Ng12E20qOlUqkxZLjQoE1LQvKzruL&#10;1XDaL6x6um+T46P63HzxSzf5PrxpPbjrF68gAvXhP/zXXhsNz6MEfs/EIyB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fbuXHAAAA3AAAAA8AAAAAAAAAAAAAAAAAmAIAAGRy&#10;cy9kb3ducmV2LnhtbFBLBQYAAAAABAAEAPUAAACMAwAAAAA=&#10;" fillcolor="black"/>
                <v:oval id="Oval 445" o:spid="_x0000_s1129" style="position:absolute;left:4037;top:10569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PLfsYA&#10;AADcAAAADwAAAGRycy9kb3ducmV2LnhtbESPS2vDMBCE74X+B7GFXEoipW0eOFFCKATaW/POcWNt&#10;bLfWyliq7f77qhDocZiZb5j5srOlaKj2hWMNw4ECQZw6U3CmYb9b96cgfEA2WDomDT/kYbm4v5tj&#10;YlzLG2q2IRMRwj5BDXkIVSKlT3Oy6AeuIo7e1dUWQ5R1Jk2NbYTbUj4pNZYWC44LOVb0mlP6tf22&#10;Gj5PK6teHpvx9Vkd3o88aaeX84fWvYduNQMRqAv/4Vv7zWgYDSf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PLfsYAAADcAAAADwAAAAAAAAAAAAAAAACYAgAAZHJz&#10;L2Rvd25yZXYueG1sUEsFBgAAAAAEAAQA9QAAAIsDAAAAAA==&#10;" fillcolor="black"/>
                <v:oval id="Oval 446" o:spid="_x0000_s1130" style="position:absolute;left:4919;top:10583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xfDMQA&#10;AADcAAAADwAAAGRycy9kb3ducmV2LnhtbERPy2rCQBTdF/yH4QpuSp3R1gfRUaQgtLuqbXV5zVyT&#10;2MydkBmT9O87i4LLw3kv150tRUO1LxxrGA0VCOLUmYIzDZ+H7dMchA/IBkvHpOGXPKxXvYclJsa1&#10;vKNmHzIRQ9gnqCEPoUqk9GlOFv3QVcSRu7jaYoiwzqSpsY3htpRjpabSYsGxIceKXnNKf/Y3q+F6&#10;3Fj18thML8/q6/2bZ+38fPrQetDvNgsQgbpwF/+734yGySiujW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MXwzEAAAA3AAAAA8AAAAAAAAAAAAAAAAAmAIAAGRycy9k&#10;b3ducmV2LnhtbFBLBQYAAAAABAAEAPUAAACJAwAAAAA=&#10;" fillcolor="black"/>
                <v:oval id="Oval 447" o:spid="_x0000_s1131" style="position:absolute;left:3018;top:11150;width:65;height:6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D6l8cA&#10;AADcAAAADwAAAGRycy9kb3ducmV2LnhtbESPQU/CQBSE7yb8h80z4WJkFwXEykIICQneFEE9PruP&#10;tth923SXtvx714SE42RmvsnMFp0tRUO1LxxrGA4UCOLUmYIzDbuP9f0UhA/IBkvHpOFMHhbz3s0M&#10;E+NafqdmGzIRIewT1JCHUCVS+jQni37gKuLoHVxtMURZZ9LU2Ea4LeWDUhNpseC4kGNFq5zS3+3J&#10;ajh+La0a3TWTw6Pav37yUzv9+X7Tun/bLV9ABOrCNXxpb4yG8fAZ/s/EI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A+pfHAAAA3AAAAA8AAAAAAAAAAAAAAAAAmAIAAGRy&#10;cy9kb3ducmV2LnhtbFBLBQYAAAAABAAEAPUAAACMAwAAAAA=&#10;" fillcolor="black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97790</wp:posOffset>
                </wp:positionV>
                <wp:extent cx="1680845" cy="1666875"/>
                <wp:effectExtent l="9525" t="21590" r="14605" b="16510"/>
                <wp:wrapNone/>
                <wp:docPr id="476" name="Group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0845" cy="1666875"/>
                          <a:chOff x="6150" y="8717"/>
                          <a:chExt cx="2647" cy="2625"/>
                        </a:xfrm>
                      </wpg:grpSpPr>
                      <wps:wsp>
                        <wps:cNvPr id="477" name="Text Box 532"/>
                        <wps:cNvSpPr txBox="1">
                          <a:spLocks noChangeArrowheads="1"/>
                        </wps:cNvSpPr>
                        <wps:spPr bwMode="auto">
                          <a:xfrm>
                            <a:off x="6150" y="10592"/>
                            <a:ext cx="66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Text Box 533"/>
                        <wps:cNvSpPr txBox="1">
                          <a:spLocks noChangeArrowheads="1"/>
                        </wps:cNvSpPr>
                        <wps:spPr bwMode="auto">
                          <a:xfrm>
                            <a:off x="6255" y="9167"/>
                            <a:ext cx="66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Text Box 534"/>
                        <wps:cNvSpPr txBox="1">
                          <a:spLocks noChangeArrowheads="1"/>
                        </wps:cNvSpPr>
                        <wps:spPr bwMode="auto">
                          <a:xfrm>
                            <a:off x="7890" y="10007"/>
                            <a:ext cx="51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Text Box 535"/>
                        <wps:cNvSpPr txBox="1">
                          <a:spLocks noChangeArrowheads="1"/>
                        </wps:cNvSpPr>
                        <wps:spPr bwMode="auto">
                          <a:xfrm>
                            <a:off x="7080" y="10022"/>
                            <a:ext cx="51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664A" w:rsidRDefault="00C6664A" w:rsidP="00C6664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Line 536"/>
                        <wps:cNvCnPr/>
                        <wps:spPr bwMode="auto">
                          <a:xfrm>
                            <a:off x="6555" y="8717"/>
                            <a:ext cx="0" cy="2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537"/>
                        <wps:cNvCnPr/>
                        <wps:spPr bwMode="auto">
                          <a:xfrm rot="5400000">
                            <a:off x="7485" y="8762"/>
                            <a:ext cx="0" cy="2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Oval 538"/>
                        <wps:cNvSpPr>
                          <a:spLocks noChangeArrowheads="1"/>
                        </wps:cNvSpPr>
                        <wps:spPr bwMode="auto">
                          <a:xfrm>
                            <a:off x="6750" y="1005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Oval 539"/>
                        <wps:cNvSpPr>
                          <a:spLocks noChangeArrowheads="1"/>
                        </wps:cNvSpPr>
                        <wps:spPr bwMode="auto">
                          <a:xfrm>
                            <a:off x="7005" y="1005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Oval 540"/>
                        <wps:cNvSpPr>
                          <a:spLocks noChangeArrowheads="1"/>
                        </wps:cNvSpPr>
                        <wps:spPr bwMode="auto">
                          <a:xfrm>
                            <a:off x="7260" y="1005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Oval 541"/>
                        <wps:cNvSpPr>
                          <a:spLocks noChangeArrowheads="1"/>
                        </wps:cNvSpPr>
                        <wps:spPr bwMode="auto">
                          <a:xfrm>
                            <a:off x="7500" y="1005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Oval 542"/>
                        <wps:cNvSpPr>
                          <a:spLocks noChangeArrowheads="1"/>
                        </wps:cNvSpPr>
                        <wps:spPr bwMode="auto">
                          <a:xfrm>
                            <a:off x="7770" y="1005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Oval 543"/>
                        <wps:cNvSpPr>
                          <a:spLocks noChangeArrowheads="1"/>
                        </wps:cNvSpPr>
                        <wps:spPr bwMode="auto">
                          <a:xfrm>
                            <a:off x="8055" y="10037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Oval 544"/>
                        <wps:cNvSpPr>
                          <a:spLocks noChangeArrowheads="1"/>
                        </wps:cNvSpPr>
                        <wps:spPr bwMode="auto">
                          <a:xfrm>
                            <a:off x="6510" y="9347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Oval 545"/>
                        <wps:cNvSpPr>
                          <a:spLocks noChangeArrowheads="1"/>
                        </wps:cNvSpPr>
                        <wps:spPr bwMode="auto">
                          <a:xfrm>
                            <a:off x="6495" y="1077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546"/>
                        <wps:cNvCnPr/>
                        <wps:spPr bwMode="auto">
                          <a:xfrm>
                            <a:off x="7050" y="8927"/>
                            <a:ext cx="0" cy="2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547"/>
                        <wps:cNvCnPr/>
                        <wps:spPr bwMode="auto">
                          <a:xfrm>
                            <a:off x="8085" y="8972"/>
                            <a:ext cx="0" cy="2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Freeform 548"/>
                        <wps:cNvSpPr>
                          <a:spLocks/>
                        </wps:cNvSpPr>
                        <wps:spPr bwMode="auto">
                          <a:xfrm flipV="1">
                            <a:off x="7230" y="10044"/>
                            <a:ext cx="344" cy="1109"/>
                          </a:xfrm>
                          <a:custGeom>
                            <a:avLst/>
                            <a:gdLst>
                              <a:gd name="T0" fmla="*/ 0 w 300"/>
                              <a:gd name="T1" fmla="*/ 0 h 705"/>
                              <a:gd name="T2" fmla="*/ 75 w 300"/>
                              <a:gd name="T3" fmla="*/ 345 h 705"/>
                              <a:gd name="T4" fmla="*/ 300 w 300"/>
                              <a:gd name="T5" fmla="*/ 705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0" h="705">
                                <a:moveTo>
                                  <a:pt x="0" y="0"/>
                                </a:moveTo>
                                <a:cubicBezTo>
                                  <a:pt x="12" y="114"/>
                                  <a:pt x="25" y="228"/>
                                  <a:pt x="75" y="345"/>
                                </a:cubicBezTo>
                                <a:cubicBezTo>
                                  <a:pt x="125" y="462"/>
                                  <a:pt x="262" y="645"/>
                                  <a:pt x="300" y="70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Freeform 549"/>
                        <wps:cNvSpPr>
                          <a:spLocks/>
                        </wps:cNvSpPr>
                        <wps:spPr bwMode="auto">
                          <a:xfrm flipH="1">
                            <a:off x="7561" y="8970"/>
                            <a:ext cx="344" cy="1109"/>
                          </a:xfrm>
                          <a:custGeom>
                            <a:avLst/>
                            <a:gdLst>
                              <a:gd name="T0" fmla="*/ 0 w 300"/>
                              <a:gd name="T1" fmla="*/ 0 h 705"/>
                              <a:gd name="T2" fmla="*/ 75 w 300"/>
                              <a:gd name="T3" fmla="*/ 345 h 705"/>
                              <a:gd name="T4" fmla="*/ 300 w 300"/>
                              <a:gd name="T5" fmla="*/ 705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0" h="705">
                                <a:moveTo>
                                  <a:pt x="0" y="0"/>
                                </a:moveTo>
                                <a:cubicBezTo>
                                  <a:pt x="12" y="114"/>
                                  <a:pt x="25" y="228"/>
                                  <a:pt x="75" y="345"/>
                                </a:cubicBezTo>
                                <a:cubicBezTo>
                                  <a:pt x="125" y="462"/>
                                  <a:pt x="262" y="645"/>
                                  <a:pt x="300" y="70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7817" y="9365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Oval 551"/>
                        <wps:cNvSpPr>
                          <a:spLocks noChangeArrowheads="1"/>
                        </wps:cNvSpPr>
                        <wps:spPr bwMode="auto">
                          <a:xfrm>
                            <a:off x="7257" y="10751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6" o:spid="_x0000_s1132" style="position:absolute;margin-left:235.5pt;margin-top:7.7pt;width:132.35pt;height:131.25pt;z-index:251668480" coordorigin="6150,8717" coordsize="2647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">
                <v:shape id="Text Box 532" o:spid="_x0000_s1133" type="#_x0000_t202" style="position:absolute;left:6150;top:10592;width:6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0HnMQA&#10;AADc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GSwO+ZcARk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dB5zEAAAA3AAAAA8AAAAAAAAAAAAAAAAAmAIAAGRycy9k&#10;b3ducmV2LnhtbFBLBQYAAAAABAAEAPUAAACJAwAAAAA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533" o:spid="_x0000_s1134" type="#_x0000_t202" style="position:absolute;left:6255;top:9167;width:6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T7sAA&#10;AADcAAAADwAAAGRycy9kb3ducmV2LnhtbERPy4rCMBTdD/gP4Q64GWyqqHU6RhkFxW3VD7g2tw+m&#10;uSlNxta/NwvB5eG819vBNOJOnastK5hGMQji3OqaSwXXy2GyAuE8ssbGMil4kIPtZvSxxlTbnjO6&#10;n30pQgi7FBVU3replC6vyKCLbEscuMJ2Bn2AXSl1h30IN42cxfFSGqw5NFTY0r6i/O/8bxQUp/5r&#10;8d3fjv6aZPPlDuvkZh9KjT+H3x8Qngb/Fr/cJ61gnoS14Uw4An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KT7sAAAADcAAAADwAAAAAAAAAAAAAAAACYAgAAZHJzL2Rvd25y&#10;ZXYueG1sUEsFBgAAAAAEAAQA9QAAAIU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534" o:spid="_x0000_s1135" type="#_x0000_t202" style="position:absolute;left:7890;top:10007;width:51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42dcMA&#10;AADcAAAADwAAAGRycy9kb3ducmV2LnhtbESP3YrCMBSE7xd8h3AEb5Y1VdRuq1F0wcVbfx7g2Jz+&#10;YHNSmmjr22+EBS+HmfmGWW16U4sHta6yrGAyjkAQZ1ZXXCi4nPdf3yCcR9ZYWyYFT3KwWQ8+Vphq&#10;2/GRHidfiABhl6KC0vsmldJlJRl0Y9sQBy+3rUEfZFtI3WIX4KaW0yhaSIMVh4USG/opKbud7kZB&#10;fug+50l3/fWX+Dhb7LCKr/ap1GjYb5cgPPX+Hf5vH7SCWZzA60w4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42dcMAAADcAAAADwAAAAAAAAAAAAAAAACYAgAAZHJzL2Rv&#10;d25yZXYueG1sUEsFBgAAAAAEAAQA9QAAAIg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535" o:spid="_x0000_s1136" type="#_x0000_t202" style="position:absolute;left:7080;top:10022;width:51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Hvz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yHvz70AAADcAAAADwAAAAAAAAAAAAAAAACYAgAAZHJzL2Rvd25yZXYu&#10;eG1sUEsFBgAAAAAEAAQA9QAAAIIDAAAAAA==&#10;" stroked="f">
                  <v:textbox>
                    <w:txbxContent>
                      <w:p w:rsidR="00C6664A" w:rsidRDefault="00C6664A" w:rsidP="00C6664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line id="Line 536" o:spid="_x0000_s1137" style="position:absolute;visibility:visible;mso-wrap-style:square" from="6555,8717" to="6555,11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WNjMUAAADcAAAADwAAAGRycy9kb3ducmV2LnhtbESPT2vCQBTE7wW/w/IEb3WTIkVSV1Gr&#10;1p6sf8DrI/tMgtm3YXeN8du7hUKPw8z8hpnMOlOLlpyvLCtIhwkI4tzqigsFp+P6dQzCB2SNtWVS&#10;8CAPs2nvZYKZtnfeU3sIhYgQ9hkqKENoMil9XpJBP7QNcfQu1hkMUbpCaof3CDe1fEuSd2mw4rhQ&#10;YkPLkvLr4WYU/Lh0Pdqd/Vf62HxvVvPVov287pUa9Lv5B4hAXfgP/7W3WsFonMLvmXgE5P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WNjMUAAADcAAAADwAAAAAAAAAA&#10;AAAAAAChAgAAZHJzL2Rvd25yZXYueG1sUEsFBgAAAAAEAAQA+QAAAJMDAAAAAA==&#10;">
                  <v:stroke startarrow="open" endarrow="open"/>
                </v:line>
                <v:line id="Line 537" o:spid="_x0000_s1138" style="position:absolute;rotation:90;visibility:visible;mso-wrap-style:square" from="7485,8762" to="7485,11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u79MMAAADcAAAADwAAAGRycy9kb3ducmV2LnhtbESPQYvCMBSE78L+h/AWvGm6KiJdo5R1&#10;F7x40Hrw+GjeptXmpTSx1n9vBMHjMDPfMMt1b2vRUesrxwq+xgkI4sLpio2CY/43WoDwAVlj7ZgU&#10;3MnDevUxWGKq3Y331B2CERHCPkUFZQhNKqUvSrLox64hjt6/ay2GKFsjdYu3CLe1nCTJXFqsOC6U&#10;2NBPScXlcLUKurwz09n07P1uo7OMs1P+a5xSw88++wYRqA/v8Ku91Qpmiwk8z8Qj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ru/TDAAAA3AAAAA8AAAAAAAAAAAAA&#10;AAAAoQIAAGRycy9kb3ducmV2LnhtbFBLBQYAAAAABAAEAPkAAACRAwAAAAA=&#10;">
                  <v:stroke startarrow="open" endarrow="open"/>
                </v:line>
                <v:oval id="Oval 538" o:spid="_x0000_s1139" style="position:absolute;left:6750;top:1005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bNQ8QA&#10;AADcAAAADwAAAGRycy9kb3ducmV2LnhtbESPQWvCQBSE70L/w/IKvUjdWK2E1FUkoHg19dDja/Y1&#10;Cc2+DburSf69Kwgeh5n5hllvB9OKKznfWFYwnyUgiEurG64UnL/37ykIH5A1tpZJwUgetpuXyRoz&#10;bXs+0bUIlYgQ9hkqqEPoMil9WZNBP7MdcfT+rDMYonSV1A77CDet/EiSlTTYcFyosaO8pvK/uBgF&#10;btqN+XjM9/NfPhSffap/Vmet1NvrsPsCEWgIz/CjfdQKlukC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2zUPEAAAA3AAAAA8AAAAAAAAAAAAAAAAAmAIAAGRycy9k&#10;b3ducmV2LnhtbFBLBQYAAAAABAAEAPUAAACJAwAAAAA=&#10;" fillcolor="black"/>
                <v:oval id="Oval 539" o:spid="_x0000_s1140" style="position:absolute;left:7005;top:1005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9VN8MA&#10;AADcAAAADwAAAGRycy9kb3ducmV2LnhtbESPQWvCQBSE74L/YXlCL6IbxUpIXUUCitemHnp8zT6T&#10;0OzbsLua5N93C4LHYWa+YXaHwbTiQc43lhWslgkI4tLqhisF16/TIgXhA7LG1jIpGMnDYT+d7DDT&#10;tudPehShEhHCPkMFdQhdJqUvazLol7Yjjt7NOoMhSldJ7bCPcNPKdZJspcGG40KNHeU1lb/F3Shw&#10;827Mx0t+Wv3wuXjvU/29vWql3mbD8QNEoCG8ws/2RSvYpBv4PxOPgN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9VN8MAAADcAAAADwAAAAAAAAAAAAAAAACYAgAAZHJzL2Rv&#10;d25yZXYueG1sUEsFBgAAAAAEAAQA9QAAAIgDAAAAAA==&#10;" fillcolor="black"/>
                <v:oval id="Oval 540" o:spid="_x0000_s1141" style="position:absolute;left:7260;top:1005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PwrMMA&#10;AADcAAAADwAAAGRycy9kb3ducmV2LnhtbESPQWvCQBSE74L/YXlCL6IbpUpIXUUCitdGDz2+Zp9J&#10;aPZt2F1N8u+7hYLHYWa+YXaHwbTiSc43lhWslgkI4tLqhisFt+tpkYLwAVlja5kUjOThsJ9Odphp&#10;2/MnPYtQiQhhn6GCOoQuk9KXNRn0S9sRR+9uncEQpaukdthHuGnlOkm20mDDcaHGjvKayp/iYRS4&#10;eTfm4yU/rb75XGz6VH9tb1qpt9lw/AARaAiv8H/7ohW8pxv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PwrMMAAADcAAAADwAAAAAAAAAAAAAAAACYAgAAZHJzL2Rv&#10;d25yZXYueG1sUEsFBgAAAAAEAAQA9QAAAIgDAAAAAA==&#10;" fillcolor="black"/>
                <v:oval id="Oval 541" o:spid="_x0000_s1142" style="position:absolute;left:7500;top:1005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Fu28MA&#10;AADcAAAADwAAAGRycy9kb3ducmV2LnhtbESPQWvCQBSE70L/w/IKvUjdWDSE6ColoHg1evD4mn0m&#10;odm3YXc1yb/vFgo9DjPzDbPdj6YTT3K+taxguUhAEFdWt1wruF4O7xkIH5A1dpZJwUQe9ruX2RZz&#10;bQc+07MMtYgQ9jkqaELocyl91ZBBv7A9cfTu1hkMUbpaaodDhJtOfiRJKg22HBca7KloqPouH0aB&#10;m/dTMZ2Kw/KLj+V6yPQtvWql3l7Hzw2IQGP4D/+1T1rBKkvh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Fu28MAAADcAAAADwAAAAAAAAAAAAAAAACYAgAAZHJzL2Rv&#10;d25yZXYueG1sUEsFBgAAAAAEAAQA9QAAAIgDAAAAAA==&#10;" fillcolor="black"/>
                <v:oval id="Oval 542" o:spid="_x0000_s1143" style="position:absolute;left:7770;top:1005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3LQMQA&#10;AADcAAAADwAAAGRycy9kb3ducmV2LnhtbESPQWvCQBSE70L/w/IKvUjdWNSG1FUkoHg19dDja/Y1&#10;Cc2+DburSf69Kwgeh5n5hllvB9OKKznfWFYwnyUgiEurG64UnL/37ykIH5A1tpZJwUgetpuXyRoz&#10;bXs+0bUIlYgQ9hkqqEPoMil9WZNBP7MdcfT+rDMYonSV1A77CDet/EiSlTTYcFyosaO8pvK/uBgF&#10;btqN+XjM9/NfPhTLPtU/q7NW6u112H2BCDSEZ/jRPmoFi/QT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Ny0DEAAAA3AAAAA8AAAAAAAAAAAAAAAAAmAIAAGRycy9k&#10;b3ducmV2LnhtbFBLBQYAAAAABAAEAPUAAACJAwAAAAA=&#10;" fillcolor="black"/>
                <v:oval id="Oval 543" o:spid="_x0000_s1144" style="position:absolute;left:8055;top:1003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JfMsAA&#10;AADcAAAADwAAAGRycy9kb3ducmV2LnhtbERPTYvCMBC9C/sfwizsRTR1WaVUo0jBxetWDx7HZmyL&#10;zaQk0bb/fnMQPD7e92Y3mFY8yfnGsoLFPAFBXFrdcKXgfDrMUhA+IGtsLZOCkTzsth+TDWba9vxH&#10;zyJUIoawz1BBHUKXSenLmgz6ue2II3ezzmCI0FVSO+xjuGnld5KspMGGY0ONHeU1lffiYRS4aTfm&#10;4zE/LK78Wyz7VF9WZ63U1+ewX4MINIS3+OU+agU/aVwbz8QjI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JfMsAAAADcAAAADwAAAAAAAAAAAAAAAACYAgAAZHJzL2Rvd25y&#10;ZXYueG1sUEsFBgAAAAAEAAQA9QAAAIUDAAAAAA==&#10;" fillcolor="black"/>
                <v:oval id="Oval 544" o:spid="_x0000_s1145" style="position:absolute;left:6510;top:934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76qcQA&#10;AADcAAAADwAAAGRycy9kb3ducmV2LnhtbESPQWvCQBSE70L/w/IKvUjdWFTS1FUkoHg19dDja/Y1&#10;Cc2+DburSf69Kwgeh5n5hllvB9OKKznfWFYwnyUgiEurG64UnL/37ykIH5A1tpZJwUgetpuXyRoz&#10;bXs+0bUIlYgQ9hkqqEPoMil9WZNBP7MdcfT+rDMYonSV1A77CDet/EiSlTTYcFyosaO8pvK/uBgF&#10;btqN+XjM9/NfPhTLPtU/q7NW6u112H2BCDSEZ/jRPmoFi/QT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e+qnEAAAA3AAAAA8AAAAAAAAAAAAAAAAAmAIAAGRycy9k&#10;b3ducmV2LnhtbFBLBQYAAAAABAAEAPUAAACJAwAAAAA=&#10;" fillcolor="black"/>
                <v:oval id="Oval 545" o:spid="_x0000_s1146" style="position:absolute;left:6495;top:107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3F6cAA&#10;AADcAAAADwAAAGRycy9kb3ducmV2LnhtbERPTYvCMBC9L/gfwgheFk1dXNFqFCkoXrd68Dg2Y1ts&#10;JiXJ2vbfm8PCHh/ve7vvTSNe5HxtWcF8loAgLqyuuVRwvRynKxA+IGtsLJOCgTzsd6OPLabadvxD&#10;rzyUIoawT1FBFUKbSumLigz6mW2JI/ewzmCI0JVSO+xiuGnkV5IspcGaY0OFLWUVFc/81yhwn+2Q&#10;DefsOL/zKf/uVvq2vGqlJuP+sAERqA//4j/3WStYrOP8eCYeAb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r3F6cAAAADcAAAADwAAAAAAAAAAAAAAAACYAgAAZHJzL2Rvd25y&#10;ZXYueG1sUEsFBgAAAAAEAAQA9QAAAIUDAAAAAA==&#10;" fillcolor="black"/>
                <v:line id="Line 546" o:spid="_x0000_s1147" style="position:absolute;visibility:visible;mso-wrap-style:square" from="7050,8927" to="7050,11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DUsUAAADcAAAADwAAAGRycy9kb3ducmV2LnhtbESPX2vCMBTF3wd+h3AHvs3UIWN2xjIE&#10;wYe6MRWfL8217drc1CRr67dfBgMfD+fPj7PKRtOKnpyvLSuYzxIQxIXVNZcKTsft0ysIH5A1tpZJ&#10;wY08ZOvJwwpTbQf+ov4QShFH2KeooAqhS6X0RUUG/cx2xNG7WGcwROlKqR0Ocdy08jlJXqTBmiOh&#10;wo42FRXN4cdEblHm7nr+bsbdZZ9vr9wvP46fSk0fx/c3EIHGcA//t3dawWI5h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LDUsUAAADcAAAADwAAAAAAAAAA&#10;AAAAAAChAgAAZHJzL2Rvd25yZXYueG1sUEsFBgAAAAAEAAQA+QAAAJMDAAAAAA==&#10;">
                  <v:stroke dashstyle="dash"/>
                </v:line>
                <v:line id="Line 547" o:spid="_x0000_s1148" style="position:absolute;visibility:visible;mso-wrap-style:square" from="8085,8972" to="8085,11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BdJc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bwPR7A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QXSXDAAAA3AAAAA8AAAAAAAAAAAAA&#10;AAAAoQIAAGRycy9kb3ducmV2LnhtbFBLBQYAAAAABAAEAPkAAACRAwAAAAA=&#10;">
                  <v:stroke dashstyle="dash"/>
                </v:line>
                <v:shape id="Freeform 548" o:spid="_x0000_s1149" style="position:absolute;left:7230;top:10044;width:344;height:1109;flip:y;visibility:visible;mso-wrap-style:square;v-text-anchor:top" coordsize="300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VIcYA&#10;AADcAAAADwAAAGRycy9kb3ducmV2LnhtbESPT2sCMRTE70K/Q3gFb5pVi6xbo5TS0h56UVvw+Lp5&#10;7q5uXpYk+6f99E1B8DjMzG+Y9XYwtejI+cqygtk0AUGcW11xoeDz8DpJQfiArLG2TAp+yMN2czda&#10;Y6Ztzzvq9qEQEcI+QwVlCE0mpc9LMuintiGO3sk6gyFKV0jtsI9wU8t5kiylwYrjQokNPZeUX/at&#10;UfCRfr99/eqXJnXUz02Xtu3x3Co1vh+eHkEEGsItfG2/awUPqwX8n4lH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bVIcYAAADcAAAADwAAAAAAAAAAAAAAAACYAgAAZHJz&#10;L2Rvd25yZXYueG1sUEsFBgAAAAAEAAQA9QAAAIsDAAAAAA==&#10;" path="m,c12,114,25,228,75,345v50,117,187,300,225,360e" filled="f" strokeweight="1.5pt">
                  <v:stroke startarrow="open"/>
                  <v:path arrowok="t" o:connecttype="custom" o:connectlocs="0,0;86,543;344,1109" o:connectangles="0,0,0"/>
                </v:shape>
                <v:shape id="Freeform 549" o:spid="_x0000_s1150" style="position:absolute;left:7561;top:8970;width:344;height:1109;flip:x;visibility:visible;mso-wrap-style:square;v-text-anchor:top" coordsize="300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9NVcYA&#10;AADcAAAADwAAAGRycy9kb3ducmV2LnhtbESPS2vDMBCE74X+B7GB3hI5IQTHiRJKSWgPueRR6HFj&#10;bW231spI8qP99VUg0OMwM98w6+1gatGR85VlBdNJAoI4t7riQsHlvB+nIHxA1lhbJgU/5GG7eXxY&#10;Y6Ztz0fqTqEQEcI+QwVlCE0mpc9LMugntiGO3qd1BkOUrpDaYR/hppazJFlIgxXHhRIbeikp/z61&#10;RsEhvb6+/+pdkzrqZ6ZL2/bjq1XqaTQ8r0AEGsJ/+N5+0wrmyznczsQj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9NVcYAAADcAAAADwAAAAAAAAAAAAAAAACYAgAAZHJz&#10;L2Rvd25yZXYueG1sUEsFBgAAAAAEAAQA9QAAAIsDAAAAAA==&#10;" path="m,c12,114,25,228,75,345v50,117,187,300,225,360e" filled="f" strokeweight="1.5pt">
                  <v:stroke startarrow="open"/>
                  <v:path arrowok="t" o:connecttype="custom" o:connectlocs="0,0;86,543;344,1109" o:connectangles="0,0,0"/>
                </v:shape>
                <v:oval id="Oval 550" o:spid="_x0000_s1151" style="position:absolute;left:7817;top:936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pmccMA&#10;AADcAAAADwAAAGRycy9kb3ducmV2LnhtbESPQWvCQBSE7wX/w/IEL0U3ShWbuooEFK+NHjy+Zl+T&#10;YPZt2F1N8u+7gtDjMDPfMJtdbxrxIOdrywrmswQEcWF1zaWCy/kwXYPwAVljY5kUDORhtx29bTDV&#10;tuNveuShFBHCPkUFVQhtKqUvKjLoZ7Yljt6vdQZDlK6U2mEX4aaRiyRZSYM1x4UKW8oqKm753Shw&#10;7+2QDafsMP/hY77s1vq6umilJuN+/wUiUB/+w6/2SSv4+Fz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pmccMAAADcAAAADwAAAAAAAAAAAAAAAACYAgAAZHJzL2Rv&#10;d25yZXYueG1sUEsFBgAAAAAEAAQA9QAAAIgDAAAAAA==&#10;" fillcolor="black"/>
                <v:oval id="Oval 551" o:spid="_x0000_s1152" style="position:absolute;left:7257;top:1075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j4BsQA&#10;AADcAAAADwAAAGRycy9kb3ducmV2LnhtbESPQWvCQBSE70L/w/IKvUjdWDTY1FUkoHg19dDja/Y1&#10;Cc2+DburSf69Kwgeh5n5hllvB9OKKznfWFYwnyUgiEurG64UnL/37ysQPiBrbC2TgpE8bDcvkzVm&#10;2vZ8omsRKhEh7DNUUIfQZVL6siaDfmY74uj9WWcwROkqqR32EW5a+ZEkqTTYcFyosaO8pvK/uBgF&#10;btqN+XjM9/NfPhTLfqV/0rNW6u112H2BCDSEZ/jRPmoFi88U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Y+AbEAAAA3AAAAA8AAAAAAAAAAAAAAAAAmAIAAGRycy9k&#10;b3ducmV2LnhtbFBLBQYAAAAABAAEAPUAAACJAwAAAAA=&#10;" fillcolor="black"/>
              </v:group>
            </w:pict>
          </mc:Fallback>
        </mc:AlternateContent>
      </w:r>
    </w:p>
    <w:p w:rsidR="00C6664A" w:rsidRDefault="00C6664A" w:rsidP="00C6664A"/>
    <w:p w:rsidR="00C6664A" w:rsidRDefault="00C6664A" w:rsidP="00C6664A">
      <w:r>
        <w:tab/>
      </w:r>
      <w:r w:rsidRPr="00C6664A">
        <w:rPr>
          <w:i/>
        </w:rPr>
        <w:t>e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 w:rsidRPr="00C6664A">
        <w:rPr>
          <w:i/>
        </w:rPr>
        <w:t>f</w:t>
      </w:r>
      <w:r>
        <w:t xml:space="preserve">)  </w:t>
      </w:r>
      <w:r>
        <w:tab/>
      </w:r>
      <w:r>
        <w:tab/>
      </w:r>
      <w:r>
        <w:tab/>
      </w:r>
      <w:r>
        <w:tab/>
      </w:r>
      <w:r>
        <w:tab/>
      </w:r>
    </w:p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6664A" w:rsidRDefault="00C6664A" w:rsidP="00C6664A"/>
    <w:p w:rsidR="00C1518A" w:rsidRDefault="00C1518A" w:rsidP="00C1518A">
      <w:pPr>
        <w:spacing w:line="360" w:lineRule="auto"/>
      </w:pPr>
    </w:p>
    <w:p w:rsidR="004209E6" w:rsidRDefault="004209E6" w:rsidP="004209E6">
      <w:pPr>
        <w:pStyle w:val="ListParagraph"/>
        <w:numPr>
          <w:ilvl w:val="0"/>
          <w:numId w:val="8"/>
        </w:numPr>
        <w:tabs>
          <w:tab w:val="left" w:pos="1800"/>
          <w:tab w:val="left" w:pos="2880"/>
          <w:tab w:val="left" w:pos="4320"/>
        </w:tabs>
        <w:spacing w:line="360" w:lineRule="auto"/>
        <w:ind w:left="540" w:hanging="540"/>
      </w:pPr>
      <w:r w:rsidRPr="00346498">
        <w:rPr>
          <w:i/>
        </w:rPr>
        <w:t>a</w:t>
      </w:r>
      <w:r>
        <w:t xml:space="preserve">) </w:t>
      </w:r>
      <w:r>
        <w:rPr>
          <w:position w:val="-24"/>
          <w:szCs w:val="20"/>
        </w:rPr>
        <w:object w:dxaOrig="375" w:dyaOrig="615">
          <v:shape id="_x0000_i1058" type="#_x0000_t75" style="width:18.75pt;height:30.75pt" o:ole="" fillcolor="window">
            <v:imagedata r:id="rId119" o:title=""/>
          </v:shape>
          <o:OLEObject Type="Embed" ProgID="Equation.3" ShapeID="_x0000_i1058" DrawAspect="Content" ObjectID="_1387953295" r:id="rId120"/>
        </w:object>
      </w:r>
      <w:r>
        <w:tab/>
      </w:r>
      <w:r w:rsidRPr="00346498">
        <w:rPr>
          <w:i/>
        </w:rPr>
        <w:t>b</w:t>
      </w:r>
      <w:r>
        <w:t>) 2</w:t>
      </w:r>
      <w:r>
        <w:tab/>
      </w:r>
      <w:r w:rsidRPr="00346498">
        <w:rPr>
          <w:i/>
        </w:rPr>
        <w:t>c</w:t>
      </w:r>
      <w:r>
        <w:t xml:space="preserve">) </w:t>
      </w:r>
      <w:r>
        <w:rPr>
          <w:position w:val="-24"/>
          <w:szCs w:val="20"/>
        </w:rPr>
        <w:object w:dxaOrig="375" w:dyaOrig="615">
          <v:shape id="_x0000_i1059" type="#_x0000_t75" style="width:18.75pt;height:30.75pt" o:ole="" fillcolor="window">
            <v:imagedata r:id="rId121" o:title=""/>
          </v:shape>
          <o:OLEObject Type="Embed" ProgID="Equation.3" ShapeID="_x0000_i1059" DrawAspect="Content" ObjectID="_1387953296" r:id="rId122"/>
        </w:object>
      </w:r>
      <w:r>
        <w:tab/>
      </w:r>
      <w:r w:rsidRPr="00346498">
        <w:rPr>
          <w:i/>
        </w:rPr>
        <w:t>d</w:t>
      </w:r>
      <w:r>
        <w:t>) [–1,3]</w:t>
      </w:r>
    </w:p>
    <w:p w:rsidR="00627AF0" w:rsidRPr="00D530C4" w:rsidRDefault="00C1518A" w:rsidP="00C1518A">
      <w:pPr>
        <w:pStyle w:val="ListParagraph"/>
        <w:numPr>
          <w:ilvl w:val="0"/>
          <w:numId w:val="8"/>
        </w:numPr>
        <w:tabs>
          <w:tab w:val="left" w:pos="3240"/>
        </w:tabs>
        <w:spacing w:line="276" w:lineRule="auto"/>
        <w:ind w:left="540" w:hanging="540"/>
      </w:pPr>
      <w:r w:rsidRPr="00D76B0F">
        <w:rPr>
          <w:i/>
        </w:rPr>
        <w:t>a</w:t>
      </w:r>
      <w:r>
        <w:t>)</w:t>
      </w:r>
      <w:r w:rsidRPr="00C1518A">
        <w:rPr>
          <w:position w:val="-14"/>
          <w:szCs w:val="20"/>
        </w:rPr>
        <w:object w:dxaOrig="1800" w:dyaOrig="400">
          <v:shape id="_x0000_i1060" type="#_x0000_t75" style="width:90pt;height:20.25pt" o:ole="" fillcolor="window">
            <v:imagedata r:id="rId123" o:title=""/>
          </v:shape>
          <o:OLEObject Type="Embed" ProgID="Equation.DSMT4" ShapeID="_x0000_i1060" DrawAspect="Content" ObjectID="_1387953297" r:id="rId124"/>
        </w:object>
      </w:r>
      <w:r>
        <w:tab/>
      </w:r>
      <w:r w:rsidRPr="00D76B0F">
        <w:rPr>
          <w:i/>
        </w:rPr>
        <w:t>b</w:t>
      </w:r>
      <w:r>
        <w:t xml:space="preserve">)  </w:t>
      </w:r>
      <w:r w:rsidRPr="00C1518A">
        <w:rPr>
          <w:position w:val="-22"/>
          <w:szCs w:val="20"/>
        </w:rPr>
        <w:object w:dxaOrig="2340" w:dyaOrig="560">
          <v:shape id="_x0000_i1061" type="#_x0000_t75" style="width:117pt;height:27.75pt" o:ole="" fillcolor="window">
            <v:imagedata r:id="rId125" o:title=""/>
          </v:shape>
          <o:OLEObject Type="Embed" ProgID="Equation.DSMT4" ShapeID="_x0000_i1061" DrawAspect="Content" ObjectID="_1387953298" r:id="rId126"/>
        </w:object>
      </w:r>
      <w:bookmarkStart w:id="0" w:name="_GoBack"/>
      <w:bookmarkEnd w:id="0"/>
    </w:p>
    <w:sectPr w:rsidR="00627AF0" w:rsidRPr="00D530C4" w:rsidSect="00320827">
      <w:footerReference w:type="default" r:id="rId127"/>
      <w:type w:val="continuous"/>
      <w:pgSz w:w="12240" w:h="15840" w:code="1"/>
      <w:pgMar w:top="720" w:right="864" w:bottom="864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3520" w:rsidRDefault="00393520" w:rsidP="00DC0D2F">
      <w:r>
        <w:separator/>
      </w:r>
    </w:p>
  </w:endnote>
  <w:endnote w:type="continuationSeparator" w:id="0">
    <w:p w:rsidR="00393520" w:rsidRDefault="00393520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43342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0D2F" w:rsidRDefault="00DC0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6B0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C0D2F" w:rsidRDefault="00DC0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3520" w:rsidRDefault="00393520" w:rsidP="00DC0D2F">
      <w:r>
        <w:separator/>
      </w:r>
    </w:p>
  </w:footnote>
  <w:footnote w:type="continuationSeparator" w:id="0">
    <w:p w:rsidR="00393520" w:rsidRDefault="00393520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911DC7"/>
    <w:multiLevelType w:val="hybridMultilevel"/>
    <w:tmpl w:val="21FAF93E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2A6373"/>
    <w:multiLevelType w:val="hybridMultilevel"/>
    <w:tmpl w:val="9A229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63454"/>
    <w:multiLevelType w:val="singleLevel"/>
    <w:tmpl w:val="58AE735A"/>
    <w:lvl w:ilvl="0">
      <w:start w:val="1"/>
      <w:numFmt w:val="lowerLetter"/>
      <w:lvlText w:val="(%1)"/>
      <w:lvlJc w:val="left"/>
      <w:pPr>
        <w:tabs>
          <w:tab w:val="num" w:pos="4320"/>
        </w:tabs>
        <w:ind w:left="4320" w:hanging="3600"/>
      </w:pPr>
    </w:lvl>
  </w:abstractNum>
  <w:abstractNum w:abstractNumId="5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1B3F0C"/>
    <w:multiLevelType w:val="hybridMultilevel"/>
    <w:tmpl w:val="F3128252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6C8EFEB4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B265FB"/>
    <w:multiLevelType w:val="hybridMultilevel"/>
    <w:tmpl w:val="3C3428F0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D120ED1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62520A"/>
    <w:multiLevelType w:val="singleLevel"/>
    <w:tmpl w:val="4086D458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13">
    <w:nsid w:val="52321CA3"/>
    <w:multiLevelType w:val="hybridMultilevel"/>
    <w:tmpl w:val="80EC782C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CF4FA4"/>
    <w:multiLevelType w:val="hybridMultilevel"/>
    <w:tmpl w:val="188C02E8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B74E23"/>
    <w:multiLevelType w:val="hybridMultilevel"/>
    <w:tmpl w:val="A7ECA460"/>
    <w:lvl w:ilvl="0" w:tplc="A9303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A175D3"/>
    <w:multiLevelType w:val="hybridMultilevel"/>
    <w:tmpl w:val="CC5436EC"/>
    <w:lvl w:ilvl="0" w:tplc="6C8EFE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0D0982"/>
    <w:multiLevelType w:val="hybridMultilevel"/>
    <w:tmpl w:val="4CD4EDB6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1067BB"/>
    <w:multiLevelType w:val="singleLevel"/>
    <w:tmpl w:val="9D04315C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25">
    <w:nsid w:val="7D7133EC"/>
    <w:multiLevelType w:val="hybridMultilevel"/>
    <w:tmpl w:val="2E62F4E0"/>
    <w:lvl w:ilvl="0" w:tplc="BC300C5A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3"/>
  </w:num>
  <w:num w:numId="2">
    <w:abstractNumId w:val="19"/>
  </w:num>
  <w:num w:numId="3">
    <w:abstractNumId w:val="7"/>
  </w:num>
  <w:num w:numId="4">
    <w:abstractNumId w:val="6"/>
  </w:num>
  <w:num w:numId="5">
    <w:abstractNumId w:val="5"/>
  </w:num>
  <w:num w:numId="6">
    <w:abstractNumId w:val="0"/>
  </w:num>
  <w:num w:numId="7">
    <w:abstractNumId w:val="21"/>
  </w:num>
  <w:num w:numId="8">
    <w:abstractNumId w:val="18"/>
  </w:num>
  <w:num w:numId="9">
    <w:abstractNumId w:val="22"/>
  </w:num>
  <w:num w:numId="10">
    <w:abstractNumId w:val="15"/>
  </w:num>
  <w:num w:numId="11">
    <w:abstractNumId w:val="9"/>
  </w:num>
  <w:num w:numId="12">
    <w:abstractNumId w:val="1"/>
  </w:num>
  <w:num w:numId="13">
    <w:abstractNumId w:val="17"/>
  </w:num>
  <w:num w:numId="14">
    <w:abstractNumId w:val="14"/>
  </w:num>
  <w:num w:numId="15">
    <w:abstractNumId w:val="13"/>
  </w:num>
  <w:num w:numId="16">
    <w:abstractNumId w:val="8"/>
  </w:num>
  <w:num w:numId="17">
    <w:abstractNumId w:val="4"/>
    <w:lvlOverride w:ilvl="0">
      <w:startOverride w:val="1"/>
    </w:lvlOverride>
  </w:num>
  <w:num w:numId="18">
    <w:abstractNumId w:val="16"/>
  </w:num>
  <w:num w:numId="19">
    <w:abstractNumId w:val="3"/>
  </w:num>
  <w:num w:numId="20">
    <w:abstractNumId w:val="12"/>
    <w:lvlOverride w:ilvl="0">
      <w:startOverride w:val="1"/>
    </w:lvlOverride>
  </w:num>
  <w:num w:numId="21">
    <w:abstractNumId w:val="2"/>
  </w:num>
  <w:num w:numId="22">
    <w:abstractNumId w:val="24"/>
    <w:lvlOverride w:ilvl="0">
      <w:startOverride w:val="1"/>
    </w:lvlOverride>
  </w:num>
  <w:num w:numId="23">
    <w:abstractNumId w:val="10"/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</w:num>
  <w:num w:numId="26">
    <w:abstractNumId w:val="20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01"/>
    <w:rsid w:val="0000794C"/>
    <w:rsid w:val="00051BEC"/>
    <w:rsid w:val="00081C39"/>
    <w:rsid w:val="00083D98"/>
    <w:rsid w:val="00094609"/>
    <w:rsid w:val="000A6D97"/>
    <w:rsid w:val="000B34B9"/>
    <w:rsid w:val="000C441B"/>
    <w:rsid w:val="000E1CAB"/>
    <w:rsid w:val="000E2296"/>
    <w:rsid w:val="000E2B74"/>
    <w:rsid w:val="000E6778"/>
    <w:rsid w:val="000F1087"/>
    <w:rsid w:val="000F7309"/>
    <w:rsid w:val="00101611"/>
    <w:rsid w:val="0010213F"/>
    <w:rsid w:val="001056AB"/>
    <w:rsid w:val="00117267"/>
    <w:rsid w:val="001353E4"/>
    <w:rsid w:val="00143518"/>
    <w:rsid w:val="00170230"/>
    <w:rsid w:val="001828E3"/>
    <w:rsid w:val="001A3EB4"/>
    <w:rsid w:val="001C3426"/>
    <w:rsid w:val="001D75C3"/>
    <w:rsid w:val="001E7B73"/>
    <w:rsid w:val="001F2DE7"/>
    <w:rsid w:val="002241A2"/>
    <w:rsid w:val="0022679A"/>
    <w:rsid w:val="00276A4C"/>
    <w:rsid w:val="00286A7D"/>
    <w:rsid w:val="002E4645"/>
    <w:rsid w:val="002F561A"/>
    <w:rsid w:val="003019BC"/>
    <w:rsid w:val="00320827"/>
    <w:rsid w:val="003225E5"/>
    <w:rsid w:val="003247F6"/>
    <w:rsid w:val="00325CF0"/>
    <w:rsid w:val="00346498"/>
    <w:rsid w:val="003549F4"/>
    <w:rsid w:val="00393520"/>
    <w:rsid w:val="0039373C"/>
    <w:rsid w:val="003C6B49"/>
    <w:rsid w:val="003D049D"/>
    <w:rsid w:val="003F2C6F"/>
    <w:rsid w:val="004209E6"/>
    <w:rsid w:val="004249B7"/>
    <w:rsid w:val="00447578"/>
    <w:rsid w:val="00447C19"/>
    <w:rsid w:val="00460ADF"/>
    <w:rsid w:val="00471664"/>
    <w:rsid w:val="004907D0"/>
    <w:rsid w:val="004C12C9"/>
    <w:rsid w:val="004C744A"/>
    <w:rsid w:val="004F7376"/>
    <w:rsid w:val="005118BC"/>
    <w:rsid w:val="00523E58"/>
    <w:rsid w:val="0052546F"/>
    <w:rsid w:val="00541D33"/>
    <w:rsid w:val="00574835"/>
    <w:rsid w:val="0058633C"/>
    <w:rsid w:val="005877E8"/>
    <w:rsid w:val="005F467A"/>
    <w:rsid w:val="005F58BD"/>
    <w:rsid w:val="006024B3"/>
    <w:rsid w:val="00627AF0"/>
    <w:rsid w:val="00656256"/>
    <w:rsid w:val="006977B2"/>
    <w:rsid w:val="006A30D6"/>
    <w:rsid w:val="006A69A9"/>
    <w:rsid w:val="006B32E7"/>
    <w:rsid w:val="006C0A0C"/>
    <w:rsid w:val="006C308E"/>
    <w:rsid w:val="006E6E6C"/>
    <w:rsid w:val="006F0977"/>
    <w:rsid w:val="007001A8"/>
    <w:rsid w:val="0070069F"/>
    <w:rsid w:val="0070778A"/>
    <w:rsid w:val="00747200"/>
    <w:rsid w:val="007738EE"/>
    <w:rsid w:val="007822BF"/>
    <w:rsid w:val="007A338D"/>
    <w:rsid w:val="007A77C9"/>
    <w:rsid w:val="007C1727"/>
    <w:rsid w:val="007C5F78"/>
    <w:rsid w:val="007D12ED"/>
    <w:rsid w:val="007F597C"/>
    <w:rsid w:val="00810A42"/>
    <w:rsid w:val="00833D5C"/>
    <w:rsid w:val="0084753E"/>
    <w:rsid w:val="00875007"/>
    <w:rsid w:val="0088303D"/>
    <w:rsid w:val="00883D61"/>
    <w:rsid w:val="008B327E"/>
    <w:rsid w:val="008B7C72"/>
    <w:rsid w:val="008D0E58"/>
    <w:rsid w:val="008E6136"/>
    <w:rsid w:val="00901374"/>
    <w:rsid w:val="00940126"/>
    <w:rsid w:val="009425DF"/>
    <w:rsid w:val="009A0EDF"/>
    <w:rsid w:val="009A360C"/>
    <w:rsid w:val="009B2D28"/>
    <w:rsid w:val="009B7D35"/>
    <w:rsid w:val="009D5E2E"/>
    <w:rsid w:val="009D65EA"/>
    <w:rsid w:val="009E3989"/>
    <w:rsid w:val="009F430A"/>
    <w:rsid w:val="00A00AAC"/>
    <w:rsid w:val="00A1316B"/>
    <w:rsid w:val="00A2038A"/>
    <w:rsid w:val="00A777A2"/>
    <w:rsid w:val="00AB6BAE"/>
    <w:rsid w:val="00AE6620"/>
    <w:rsid w:val="00AF2C67"/>
    <w:rsid w:val="00B031F1"/>
    <w:rsid w:val="00B6247D"/>
    <w:rsid w:val="00BD3DE8"/>
    <w:rsid w:val="00BD59ED"/>
    <w:rsid w:val="00BE6C7F"/>
    <w:rsid w:val="00BF4ADC"/>
    <w:rsid w:val="00C1518A"/>
    <w:rsid w:val="00C16130"/>
    <w:rsid w:val="00C16481"/>
    <w:rsid w:val="00C537B7"/>
    <w:rsid w:val="00C6664A"/>
    <w:rsid w:val="00CB4CBE"/>
    <w:rsid w:val="00CE37E9"/>
    <w:rsid w:val="00CF6239"/>
    <w:rsid w:val="00D05E01"/>
    <w:rsid w:val="00D37178"/>
    <w:rsid w:val="00D374FB"/>
    <w:rsid w:val="00D530C4"/>
    <w:rsid w:val="00D67049"/>
    <w:rsid w:val="00D76B0F"/>
    <w:rsid w:val="00D93AD6"/>
    <w:rsid w:val="00DC0D2F"/>
    <w:rsid w:val="00DD5601"/>
    <w:rsid w:val="00DE0476"/>
    <w:rsid w:val="00DE5FF6"/>
    <w:rsid w:val="00E21B11"/>
    <w:rsid w:val="00E53C59"/>
    <w:rsid w:val="00E571AF"/>
    <w:rsid w:val="00E820EB"/>
    <w:rsid w:val="00E83E21"/>
    <w:rsid w:val="00EA0F1F"/>
    <w:rsid w:val="00EA2C29"/>
    <w:rsid w:val="00EB6A33"/>
    <w:rsid w:val="00ED3C07"/>
    <w:rsid w:val="00F2652A"/>
    <w:rsid w:val="00F4464D"/>
    <w:rsid w:val="00F54B4A"/>
    <w:rsid w:val="00F61266"/>
    <w:rsid w:val="00F7330C"/>
    <w:rsid w:val="00FA6F58"/>
    <w:rsid w:val="00FC6D8F"/>
    <w:rsid w:val="00FD3024"/>
    <w:rsid w:val="00FD4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5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2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7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3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9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48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3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430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7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1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50.wmf"/><Relationship Id="rId86" Type="http://schemas.openxmlformats.org/officeDocument/2006/relationships/oleObject" Target="embeddings/oleObject3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00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4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20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93" Type="http://schemas.openxmlformats.org/officeDocument/2006/relationships/image" Target="media/image38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</Pages>
  <Words>380</Words>
  <Characters>21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150</cp:revision>
  <cp:lastPrinted>2011-06-11T12:43:00Z</cp:lastPrinted>
  <dcterms:created xsi:type="dcterms:W3CDTF">2011-06-11T04:43:00Z</dcterms:created>
  <dcterms:modified xsi:type="dcterms:W3CDTF">2012-01-13T15:47:00Z</dcterms:modified>
</cp:coreProperties>
</file>